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D93" w:rsidRPr="00C22BEB" w:rsidRDefault="009B0D93" w:rsidP="009B0D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eastAsia="en-GB"/>
        </w:rPr>
      </w:pPr>
      <w:r w:rsidRPr="00C22BEB">
        <w:rPr>
          <w:rFonts w:ascii="Times New Roman" w:eastAsia="Times New Roman" w:hAnsi="Times New Roman"/>
          <w:b/>
          <w:bCs/>
          <w:sz w:val="28"/>
          <w:szCs w:val="28"/>
          <w:lang w:eastAsia="en-GB"/>
        </w:rPr>
        <w:t>Supporting Information for</w:t>
      </w:r>
    </w:p>
    <w:p w:rsidR="009B0D93" w:rsidRPr="00C22BEB" w:rsidRDefault="009B0D93" w:rsidP="009B0D9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8"/>
          <w:lang w:eastAsia="en-GB"/>
        </w:rPr>
      </w:pPr>
    </w:p>
    <w:p w:rsidR="009B0D93" w:rsidRPr="00C22BEB" w:rsidRDefault="009B5A63" w:rsidP="009B0D9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rFonts w:ascii="Times New Roman" w:hAnsi="Times New Roman"/>
          <w:b/>
          <w:bCs/>
          <w:iCs/>
          <w:sz w:val="28"/>
          <w:szCs w:val="32"/>
          <w:lang w:val="en-US"/>
        </w:rPr>
      </w:pPr>
      <w:r w:rsidRPr="00C22BEB">
        <w:rPr>
          <w:rFonts w:ascii="Times New Roman" w:hAnsi="Times New Roman"/>
          <w:b/>
          <w:bCs/>
          <w:iCs/>
          <w:sz w:val="28"/>
          <w:szCs w:val="32"/>
          <w:lang w:val="en-US"/>
        </w:rPr>
        <w:t>Diamino malenonitrile-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lang w:val="en-US"/>
        </w:rPr>
        <w:t>linked naphthalimide in selective sensing of F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vertAlign w:val="superscript"/>
          <w:lang w:val="en-US"/>
        </w:rPr>
        <w:t>-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lang w:val="en-US"/>
        </w:rPr>
        <w:t>, CN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vertAlign w:val="superscript"/>
          <w:lang w:val="en-US"/>
        </w:rPr>
        <w:t>-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lang w:val="en-US"/>
        </w:rPr>
        <w:t>, Hg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vertAlign w:val="superscript"/>
          <w:lang w:val="en-US"/>
        </w:rPr>
        <w:t>2+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lang w:val="en-US"/>
        </w:rPr>
        <w:t xml:space="preserve"> and Cu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vertAlign w:val="superscript"/>
          <w:lang w:val="en-US"/>
        </w:rPr>
        <w:t>2+</w:t>
      </w:r>
      <w:r w:rsidR="009B0D93" w:rsidRPr="00C22BEB">
        <w:rPr>
          <w:rFonts w:ascii="Times New Roman" w:hAnsi="Times New Roman"/>
          <w:b/>
          <w:bCs/>
          <w:iCs/>
          <w:sz w:val="28"/>
          <w:szCs w:val="32"/>
          <w:lang w:val="en-US"/>
        </w:rPr>
        <w:t xml:space="preserve"> under different experimental conditions </w:t>
      </w:r>
    </w:p>
    <w:p w:rsidR="009B0D93" w:rsidRPr="00C22BEB" w:rsidRDefault="009B0D93" w:rsidP="009B0D9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rFonts w:ascii="Times New Roman" w:eastAsia="Times New Roman" w:hAnsi="Times New Roman"/>
          <w:b/>
          <w:sz w:val="28"/>
          <w:szCs w:val="28"/>
          <w:lang w:eastAsia="en-GB"/>
        </w:rPr>
      </w:pPr>
    </w:p>
    <w:p w:rsidR="009B0D93" w:rsidRPr="00C22BEB" w:rsidRDefault="009B0D93" w:rsidP="009B0D9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rFonts w:ascii="Times New Roman" w:eastAsia="Times New Roman" w:hAnsi="Times New Roman"/>
          <w:b/>
          <w:bCs/>
          <w:sz w:val="24"/>
          <w:szCs w:val="20"/>
          <w:vertAlign w:val="superscript"/>
          <w:lang w:val="en-US" w:eastAsia="en-GB"/>
        </w:rPr>
      </w:pPr>
      <w:r w:rsidRPr="00C22BEB">
        <w:rPr>
          <w:rFonts w:ascii="Times New Roman" w:eastAsia="Times New Roman" w:hAnsi="Times New Roman"/>
          <w:b/>
          <w:bCs/>
          <w:sz w:val="24"/>
          <w:szCs w:val="20"/>
          <w:lang w:val="en-US" w:eastAsia="en-GB"/>
        </w:rPr>
        <w:t xml:space="preserve">Chiranjit Pati, Asoke P. Chattopadhyay </w:t>
      </w:r>
      <w:r w:rsidRPr="00C22BEB">
        <w:rPr>
          <w:rFonts w:ascii="Times New Roman" w:eastAsia="Times New Roman" w:hAnsi="Times New Roman"/>
          <w:b/>
          <w:bCs/>
          <w:sz w:val="24"/>
          <w:szCs w:val="20"/>
          <w:lang w:val="de-DE" w:eastAsia="en-GB"/>
        </w:rPr>
        <w:t>and Kumaresh Ghosh</w:t>
      </w:r>
      <w:r w:rsidRPr="00C22BEB">
        <w:rPr>
          <w:rFonts w:ascii="Times New Roman" w:eastAsia="Times New Roman" w:hAnsi="Times New Roman"/>
          <w:b/>
          <w:bCs/>
          <w:sz w:val="24"/>
          <w:szCs w:val="20"/>
          <w:vertAlign w:val="superscript"/>
          <w:lang w:val="de-DE" w:eastAsia="en-GB"/>
        </w:rPr>
        <w:t>*</w:t>
      </w:r>
    </w:p>
    <w:p w:rsidR="009B0D93" w:rsidRPr="00C22BEB" w:rsidRDefault="009B0D93" w:rsidP="009B0D9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rFonts w:ascii="Times New Roman" w:eastAsia="Times New Roman" w:hAnsi="Times New Roman"/>
          <w:b/>
          <w:bCs/>
          <w:sz w:val="20"/>
          <w:szCs w:val="16"/>
          <w:lang w:val="en-GB" w:eastAsia="en-GB"/>
        </w:rPr>
      </w:pPr>
    </w:p>
    <w:p w:rsidR="009B0D93" w:rsidRPr="00C22BEB" w:rsidRDefault="009B0D93" w:rsidP="009B0D9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rFonts w:ascii="Times New Roman" w:eastAsia="Times New Roman" w:hAnsi="Times New Roman"/>
          <w:bCs/>
          <w:i/>
          <w:sz w:val="20"/>
          <w:szCs w:val="16"/>
          <w:lang w:eastAsia="en-GB"/>
        </w:rPr>
      </w:pPr>
      <w:r w:rsidRPr="00C22BEB">
        <w:rPr>
          <w:rFonts w:ascii="Times New Roman" w:eastAsia="Times New Roman" w:hAnsi="Times New Roman"/>
          <w:bCs/>
          <w:i/>
          <w:sz w:val="20"/>
          <w:szCs w:val="16"/>
          <w:lang w:eastAsia="en-GB"/>
        </w:rPr>
        <w:t>Department of Chemistry, University of Kalyani, Kalyani-741235, India.</w:t>
      </w:r>
    </w:p>
    <w:p w:rsidR="009B0D93" w:rsidRPr="00C22BEB" w:rsidRDefault="009B0D93" w:rsidP="009B0D93">
      <w:pPr>
        <w:widowControl w:val="0"/>
        <w:autoSpaceDE w:val="0"/>
        <w:autoSpaceDN w:val="0"/>
        <w:adjustRightInd w:val="0"/>
        <w:spacing w:after="0" w:line="240" w:lineRule="auto"/>
        <w:ind w:right="-20"/>
        <w:jc w:val="center"/>
        <w:rPr>
          <w:rFonts w:ascii="Times New Roman" w:eastAsia="Times New Roman" w:hAnsi="Times New Roman"/>
          <w:bCs/>
          <w:i/>
          <w:iCs/>
          <w:sz w:val="20"/>
          <w:szCs w:val="16"/>
          <w:lang w:eastAsia="en-GB"/>
        </w:rPr>
      </w:pPr>
      <w:r w:rsidRPr="00C22BEB">
        <w:rPr>
          <w:rFonts w:ascii="Times New Roman" w:eastAsia="Times New Roman" w:hAnsi="Times New Roman"/>
          <w:bCs/>
          <w:i/>
          <w:iCs/>
          <w:sz w:val="20"/>
          <w:szCs w:val="16"/>
          <w:lang w:eastAsia="en-GB"/>
        </w:rPr>
        <w:t xml:space="preserve">Email: </w:t>
      </w:r>
      <w:hyperlink r:id="rId7" w:history="1">
        <w:r w:rsidRPr="00C22BEB">
          <w:rPr>
            <w:rStyle w:val="Hyperlink"/>
            <w:rFonts w:ascii="Times New Roman" w:eastAsia="Times New Roman" w:hAnsi="Times New Roman"/>
            <w:bCs/>
            <w:i/>
            <w:iCs/>
            <w:sz w:val="20"/>
            <w:szCs w:val="16"/>
            <w:lang w:eastAsia="en-GB"/>
          </w:rPr>
          <w:t>ghosh_k2003@yahoo.co.in</w:t>
        </w:r>
      </w:hyperlink>
    </w:p>
    <w:p w:rsidR="00E74CDD" w:rsidRPr="00C22BEB" w:rsidRDefault="00E66CD3" w:rsidP="009B0D93">
      <w:pPr>
        <w:spacing w:line="220" w:lineRule="exact"/>
        <w:jc w:val="both"/>
        <w:rPr>
          <w:rFonts w:ascii="Times New Roman" w:hAnsi="Times New Roman" w:cs="Times New Roman"/>
          <w:b/>
        </w:rPr>
      </w:pPr>
      <w:r w:rsidRPr="00C22BEB">
        <w:rPr>
          <w:rFonts w:ascii="Times New Roman" w:hAnsi="Times New Roman" w:cs="Times New Roman"/>
          <w:b/>
          <w:noProof/>
          <w:lang w:eastAsia="en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68" type="#_x0000_t202" style="position:absolute;left:0;text-align:left;margin-left:313.4pt;margin-top:13.1pt;width:154.55pt;height:137.6pt;z-index:251772928;mso-wrap-style:none" filled="f" stroked="f">
            <v:textbox style="mso-fit-shape-to-text:t">
              <w:txbxContent>
                <w:p w:rsidR="00E13AE8" w:rsidRDefault="00E13AE8">
                  <w:r>
                    <w:object w:dxaOrig="5572" w:dyaOrig="471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40pt;height:118.4pt" o:ole="">
                        <v:imagedata r:id="rId8" o:title=""/>
                      </v:shape>
                      <o:OLEObject Type="Embed" ProgID="Origin50.Graph" ShapeID="_x0000_i1025" DrawAspect="Content" ObjectID="_1646710516" r:id="rId9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b/>
          <w:noProof/>
          <w:lang w:eastAsia="en-IN"/>
        </w:rPr>
        <w:pict>
          <v:shape id="_x0000_s1767" type="#_x0000_t202" style="position:absolute;left:0;text-align:left;margin-left:151.05pt;margin-top:9.75pt;width:161.9pt;height:142.2pt;z-index:251771904;mso-wrap-style:none" filled="f" stroked="f">
            <v:textbox style="mso-fit-shape-to-text:t">
              <w:txbxContent>
                <w:p w:rsidR="00E13AE8" w:rsidRDefault="00E13AE8">
                  <w:r>
                    <w:object w:dxaOrig="5565" w:dyaOrig="4676">
                      <v:shape id="_x0000_i1026" type="#_x0000_t75" style="width:147.6pt;height:122.8pt" o:ole="">
                        <v:imagedata r:id="rId10" o:title=""/>
                      </v:shape>
                      <o:OLEObject Type="Embed" ProgID="Origin50.Graph" ShapeID="_x0000_i1026" DrawAspect="Content" ObjectID="_1646710517" r:id="rId11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b/>
          <w:noProof/>
          <w:lang w:eastAsia="en-IN"/>
        </w:rPr>
        <w:pict>
          <v:shape id="_x0000_s20990" type="#_x0000_t202" style="position:absolute;left:0;text-align:left;margin-left:14.9pt;margin-top:16.6pt;width:145.3pt;height:135.6pt;z-index:251835392;mso-wrap-style:none" filled="f" stroked="f">
            <v:textbox style="mso-fit-shape-to-text:t">
              <w:txbxContent>
                <w:p w:rsidR="00E13AE8" w:rsidRDefault="00E13AE8">
                  <w:r>
                    <w:object w:dxaOrig="5842" w:dyaOrig="5220">
                      <v:shape id="_x0000_i1027" type="#_x0000_t75" style="width:130.8pt;height:116.4pt" o:ole="">
                        <v:imagedata r:id="rId12" o:title=""/>
                      </v:shape>
                      <o:OLEObject Type="Embed" ProgID="Origin50.Graph" ShapeID="_x0000_i1027" DrawAspect="Content" ObjectID="_1646710518" r:id="rId13"/>
                    </w:object>
                  </w:r>
                </w:p>
              </w:txbxContent>
            </v:textbox>
          </v:shape>
        </w:pict>
      </w: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E66CD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1769" type="#_x0000_t202" style="position:absolute;margin-left:16.5pt;margin-top:7.3pt;width:161pt;height:131.15pt;z-index:251773952;mso-wrap-style:none" filled="f" stroked="f">
            <v:textbox style="mso-next-textbox:#_x0000_s1769">
              <w:txbxContent>
                <w:p w:rsidR="00E13AE8" w:rsidRDefault="00E13AE8">
                  <w:r>
                    <w:object w:dxaOrig="5574" w:dyaOrig="4783">
                      <v:shape id="_x0000_i1028" type="#_x0000_t75" style="width:146.4pt;height:125.2pt" o:ole="">
                        <v:imagedata r:id="rId14" o:title=""/>
                      </v:shape>
                      <o:OLEObject Type="Embed" ProgID="Origin50.Graph" ShapeID="_x0000_i1028" DrawAspect="Content" ObjectID="_1646710519" r:id="rId15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1771" type="#_x0000_t202" style="position:absolute;margin-left:319.2pt;margin-top:.65pt;width:163.05pt;height:144.3pt;z-index:251776000;mso-wrap-style:none" filled="f" stroked="f">
            <v:textbox style="mso-fit-shape-to-text:t">
              <w:txbxContent>
                <w:p w:rsidR="00E13AE8" w:rsidRDefault="00E13AE8">
                  <w:r>
                    <w:object w:dxaOrig="5556" w:dyaOrig="4658">
                      <v:shape id="_x0000_i1029" type="#_x0000_t75" style="width:148.8pt;height:125.2pt" o:ole="">
                        <v:imagedata r:id="rId16" o:title=""/>
                      </v:shape>
                      <o:OLEObject Type="Embed" ProgID="Origin50.Graph" ShapeID="_x0000_i1029" DrawAspect="Content" ObjectID="_1646710520" r:id="rId17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1770" type="#_x0000_t202" style="position:absolute;margin-left:167.55pt;margin-top:2.8pt;width:163.95pt;height:144.8pt;z-index:251774976;mso-wrap-style:none" filled="f" stroked="f">
            <v:textbox style="mso-fit-shape-to-text:t">
              <w:txbxContent>
                <w:p w:rsidR="00E13AE8" w:rsidRDefault="00E13AE8">
                  <w:r>
                    <w:object w:dxaOrig="5549" w:dyaOrig="4678">
                      <v:shape id="_x0000_i1030" type="#_x0000_t75" style="width:149.6pt;height:125.6pt" o:ole="">
                        <v:imagedata r:id="rId18" o:title=""/>
                      </v:shape>
                      <o:OLEObject Type="Embed" ProgID="Origin50.Graph" ShapeID="_x0000_i1030" DrawAspect="Content" ObjectID="_1646710521" r:id="rId19"/>
                    </w:object>
                  </w:r>
                </w:p>
              </w:txbxContent>
            </v:textbox>
          </v:shape>
        </w:pict>
      </w: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E66CD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1772" type="#_x0000_t202" style="position:absolute;margin-left:14.9pt;margin-top:.25pt;width:154.9pt;height:122.95pt;z-index:251777024;mso-wrap-style:none" filled="f" stroked="f">
            <v:textbox>
              <w:txbxContent>
                <w:p w:rsidR="00E13AE8" w:rsidRDefault="00E13AE8">
                  <w:r>
                    <w:object w:dxaOrig="5597" w:dyaOrig="4687">
                      <v:shape id="_x0000_i1031" type="#_x0000_t75" style="width:140.4pt;height:117.6pt" o:ole="">
                        <v:imagedata r:id="rId20" o:title=""/>
                      </v:shape>
                      <o:OLEObject Type="Embed" ProgID="Origin50.Graph" ShapeID="_x0000_i1031" DrawAspect="Content" ObjectID="_1646710522" r:id="rId21"/>
                    </w:object>
                  </w:r>
                </w:p>
              </w:txbxContent>
            </v:textbox>
          </v:shape>
        </w:pict>
      </w: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A1E3B" w:rsidRPr="00C22BEB" w:rsidRDefault="007C3C5E" w:rsidP="00D15565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E74CDD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D04E15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3D2B10" w:rsidRPr="00C22BEB">
        <w:rPr>
          <w:rFonts w:ascii="Times New Roman" w:hAnsi="Times New Roman" w:cs="Times New Roman"/>
          <w:sz w:val="18"/>
          <w:szCs w:val="16"/>
        </w:rPr>
        <w:t xml:space="preserve"> Change in absorbance of </w:t>
      </w:r>
      <w:r w:rsidR="003D2B10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3D2B10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49652D" w:rsidRPr="00C22BEB">
        <w:rPr>
          <w:rFonts w:ascii="Times New Roman" w:hAnsi="Times New Roman" w:cs="Times New Roman"/>
          <w:sz w:val="18"/>
          <w:szCs w:val="16"/>
        </w:rPr>
        <w:t xml:space="preserve"> M) upon addition of 6 equiv. a</w:t>
      </w:r>
      <w:r w:rsidR="003D2B10" w:rsidRPr="00C22BEB">
        <w:rPr>
          <w:rFonts w:ascii="Times New Roman" w:hAnsi="Times New Roman" w:cs="Times New Roman"/>
          <w:sz w:val="18"/>
          <w:szCs w:val="16"/>
        </w:rPr>
        <w:t>mount</w:t>
      </w:r>
      <w:r w:rsidR="0049652D" w:rsidRPr="00C22BEB">
        <w:rPr>
          <w:rFonts w:ascii="Times New Roman" w:hAnsi="Times New Roman" w:cs="Times New Roman"/>
          <w:sz w:val="18"/>
          <w:szCs w:val="16"/>
        </w:rPr>
        <w:t>s</w:t>
      </w:r>
      <w:r w:rsidR="003D2B10" w:rsidRPr="00C22BEB">
        <w:rPr>
          <w:rFonts w:ascii="Times New Roman" w:hAnsi="Times New Roman" w:cs="Times New Roman"/>
          <w:sz w:val="18"/>
          <w:szCs w:val="16"/>
        </w:rPr>
        <w:t xml:space="preserve"> of (a) </w:t>
      </w:r>
      <w:r w:rsidR="001C6B5C" w:rsidRPr="00C22BEB">
        <w:rPr>
          <w:rFonts w:ascii="Times New Roman" w:hAnsi="Times New Roman" w:cs="Times New Roman"/>
          <w:sz w:val="18"/>
          <w:szCs w:val="16"/>
        </w:rPr>
        <w:t>CN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D2B10" w:rsidRPr="00C22BEB">
        <w:rPr>
          <w:rFonts w:ascii="Times New Roman" w:hAnsi="Times New Roman" w:cs="Times New Roman"/>
          <w:sz w:val="18"/>
          <w:szCs w:val="16"/>
        </w:rPr>
        <w:t>,</w:t>
      </w:r>
      <w:r w:rsidR="0049652D" w:rsidRPr="00C22BEB">
        <w:rPr>
          <w:rFonts w:ascii="Times New Roman" w:hAnsi="Times New Roman" w:cs="Times New Roman"/>
          <w:sz w:val="18"/>
          <w:szCs w:val="16"/>
        </w:rPr>
        <w:t xml:space="preserve"> (b</w:t>
      </w:r>
      <w:r w:rsidR="003D2B10" w:rsidRPr="00C22BEB">
        <w:rPr>
          <w:rFonts w:ascii="Times New Roman" w:hAnsi="Times New Roman" w:cs="Times New Roman"/>
          <w:sz w:val="18"/>
          <w:szCs w:val="16"/>
        </w:rPr>
        <w:t>) AcO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49652D" w:rsidRPr="00C22BEB">
        <w:rPr>
          <w:rFonts w:ascii="Times New Roman" w:hAnsi="Times New Roman" w:cs="Times New Roman"/>
          <w:sz w:val="18"/>
          <w:szCs w:val="16"/>
        </w:rPr>
        <w:t>, (c) DHP, (d</w:t>
      </w:r>
      <w:r w:rsidR="003D2B10" w:rsidRPr="00C22BEB">
        <w:rPr>
          <w:rFonts w:ascii="Times New Roman" w:hAnsi="Times New Roman" w:cs="Times New Roman"/>
          <w:sz w:val="18"/>
          <w:szCs w:val="16"/>
        </w:rPr>
        <w:t>) Cl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49652D" w:rsidRPr="00C22BEB">
        <w:rPr>
          <w:rFonts w:ascii="Times New Roman" w:hAnsi="Times New Roman" w:cs="Times New Roman"/>
          <w:sz w:val="18"/>
          <w:szCs w:val="16"/>
        </w:rPr>
        <w:t>, (e</w:t>
      </w:r>
      <w:r w:rsidR="003D2B10" w:rsidRPr="00C22BEB">
        <w:rPr>
          <w:rFonts w:ascii="Times New Roman" w:hAnsi="Times New Roman" w:cs="Times New Roman"/>
          <w:sz w:val="18"/>
          <w:szCs w:val="16"/>
        </w:rPr>
        <w:t>) Br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D2B10" w:rsidRPr="00C22BEB">
        <w:rPr>
          <w:rFonts w:ascii="Times New Roman" w:hAnsi="Times New Roman" w:cs="Times New Roman"/>
          <w:sz w:val="18"/>
          <w:szCs w:val="16"/>
        </w:rPr>
        <w:t>,</w:t>
      </w:r>
      <w:r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49652D" w:rsidRPr="00C22BEB">
        <w:rPr>
          <w:rFonts w:ascii="Times New Roman" w:hAnsi="Times New Roman" w:cs="Times New Roman"/>
          <w:sz w:val="18"/>
          <w:szCs w:val="16"/>
        </w:rPr>
        <w:t>(f</w:t>
      </w:r>
      <w:r w:rsidR="003D2B10" w:rsidRPr="00C22BEB">
        <w:rPr>
          <w:rFonts w:ascii="Times New Roman" w:hAnsi="Times New Roman" w:cs="Times New Roman"/>
          <w:sz w:val="18"/>
          <w:szCs w:val="16"/>
        </w:rPr>
        <w:t>) I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49652D" w:rsidRPr="00C22BEB">
        <w:rPr>
          <w:rFonts w:ascii="Times New Roman" w:hAnsi="Times New Roman" w:cs="Times New Roman"/>
          <w:sz w:val="18"/>
          <w:szCs w:val="16"/>
        </w:rPr>
        <w:t>, (g</w:t>
      </w:r>
      <w:r w:rsidR="003D2B10" w:rsidRPr="00C22BEB">
        <w:rPr>
          <w:rFonts w:ascii="Times New Roman" w:hAnsi="Times New Roman" w:cs="Times New Roman"/>
          <w:sz w:val="18"/>
          <w:szCs w:val="16"/>
        </w:rPr>
        <w:t>) HSO</w:t>
      </w:r>
      <w:r w:rsidR="003D2B10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D2B10" w:rsidRPr="00C22BEB">
        <w:rPr>
          <w:rFonts w:ascii="Times New Roman" w:hAnsi="Times New Roman" w:cs="Times New Roman"/>
          <w:sz w:val="18"/>
          <w:szCs w:val="16"/>
        </w:rPr>
        <w:t xml:space="preserve"> (c = 1x 10</w:t>
      </w:r>
      <w:r w:rsidR="003D2B10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 M) as tetrbutyl</w:t>
      </w:r>
      <w:r w:rsidR="003D2B10" w:rsidRPr="00C22BEB">
        <w:rPr>
          <w:rFonts w:ascii="Times New Roman" w:hAnsi="Times New Roman" w:cs="Times New Roman"/>
          <w:sz w:val="18"/>
          <w:szCs w:val="16"/>
        </w:rPr>
        <w:t>ammonium salts</w:t>
      </w:r>
      <w:r w:rsidR="0049652D" w:rsidRPr="00C22BEB">
        <w:rPr>
          <w:rFonts w:ascii="Times New Roman" w:hAnsi="Times New Roman" w:cs="Times New Roman"/>
          <w:sz w:val="18"/>
          <w:szCs w:val="16"/>
        </w:rPr>
        <w:t xml:space="preserve"> in CH</w:t>
      </w:r>
      <w:r w:rsidR="0049652D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9652D" w:rsidRPr="00C22BEB">
        <w:rPr>
          <w:rFonts w:ascii="Times New Roman" w:hAnsi="Times New Roman" w:cs="Times New Roman"/>
          <w:sz w:val="18"/>
          <w:szCs w:val="16"/>
        </w:rPr>
        <w:t>CN contain</w:t>
      </w:r>
      <w:r w:rsidR="0024735B" w:rsidRPr="00C22BEB">
        <w:rPr>
          <w:rFonts w:ascii="Times New Roman" w:hAnsi="Times New Roman" w:cs="Times New Roman"/>
          <w:sz w:val="18"/>
          <w:szCs w:val="16"/>
        </w:rPr>
        <w:t>in</w:t>
      </w:r>
      <w:r w:rsidR="0049652D" w:rsidRPr="00C22BEB">
        <w:rPr>
          <w:rFonts w:ascii="Times New Roman" w:hAnsi="Times New Roman" w:cs="Times New Roman"/>
          <w:sz w:val="18"/>
          <w:szCs w:val="16"/>
        </w:rPr>
        <w:t>g 1% DMSO</w:t>
      </w:r>
      <w:r w:rsidR="0024735B" w:rsidRPr="00C22BEB">
        <w:rPr>
          <w:rFonts w:ascii="Times New Roman" w:hAnsi="Times New Roman" w:cs="Times New Roman"/>
          <w:sz w:val="18"/>
          <w:szCs w:val="16"/>
        </w:rPr>
        <w:t>.</w:t>
      </w:r>
    </w:p>
    <w:p w:rsidR="009B0D93" w:rsidRPr="00C22BEB" w:rsidRDefault="00E66CD3" w:rsidP="00D15565">
      <w:pPr>
        <w:jc w:val="both"/>
        <w:rPr>
          <w:rFonts w:ascii="Arial" w:hAnsi="Arial" w:cs="Arial"/>
          <w:sz w:val="16"/>
          <w:szCs w:val="16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20991" type="#_x0000_t202" style="position:absolute;left:0;text-align:left;margin-left:102.05pt;margin-top:3.1pt;width:198.45pt;height:151.9pt;z-index:251836416" filled="f" stroked="f">
            <v:textbox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2317750" cy="1562595"/>
                        <wp:effectExtent l="19050" t="0" r="6350" b="0"/>
                        <wp:docPr id="267" name="Picture 267" descr="F:\KG-CP-95\Anions Study\Reversibility with Ca2+\With Ca2+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7" descr="F:\KG-CP-95\Anions Study\Reversibility with Ca2+\With Ca2+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0281" cy="15643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702E1" w:rsidRPr="00C22BEB" w:rsidRDefault="00B702E1" w:rsidP="00DA1E3B">
      <w:pPr>
        <w:rPr>
          <w:rFonts w:ascii="Times New Roman" w:hAnsi="Times New Roman" w:cs="Times New Roman"/>
        </w:rPr>
      </w:pPr>
    </w:p>
    <w:p w:rsidR="00B702E1" w:rsidRPr="00C22BEB" w:rsidRDefault="00B702E1" w:rsidP="00DA1E3B">
      <w:pPr>
        <w:rPr>
          <w:rFonts w:ascii="Times New Roman" w:hAnsi="Times New Roman" w:cs="Times New Roman"/>
        </w:rPr>
      </w:pPr>
    </w:p>
    <w:p w:rsidR="009B0D93" w:rsidRPr="00C22BEB" w:rsidRDefault="009B0D93" w:rsidP="00DA1E3B">
      <w:pPr>
        <w:rPr>
          <w:rFonts w:ascii="Times New Roman" w:hAnsi="Times New Roman" w:cs="Times New Roman"/>
        </w:rPr>
      </w:pPr>
    </w:p>
    <w:p w:rsidR="00B702E1" w:rsidRPr="00C22BEB" w:rsidRDefault="00B702E1" w:rsidP="00DA1E3B">
      <w:pPr>
        <w:rPr>
          <w:rFonts w:ascii="Times New Roman" w:hAnsi="Times New Roman" w:cs="Times New Roman"/>
        </w:rPr>
      </w:pPr>
    </w:p>
    <w:p w:rsidR="003C681E" w:rsidRPr="00C22BEB" w:rsidRDefault="003C681E" w:rsidP="00DA1E3B">
      <w:pPr>
        <w:rPr>
          <w:rFonts w:ascii="Times New Roman" w:hAnsi="Times New Roman" w:cs="Times New Roman"/>
        </w:rPr>
      </w:pPr>
    </w:p>
    <w:p w:rsidR="009B5A63" w:rsidRPr="00C22BEB" w:rsidRDefault="009B0D93" w:rsidP="009B5A63">
      <w:pPr>
        <w:spacing w:before="240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S2. </w:t>
      </w:r>
      <w:r w:rsidRPr="00C22BEB">
        <w:rPr>
          <w:rFonts w:ascii="Times New Roman" w:hAnsi="Times New Roman" w:cs="Times New Roman"/>
          <w:sz w:val="18"/>
          <w:szCs w:val="16"/>
        </w:rPr>
        <w:t>Change in absorbance of</w:t>
      </w:r>
      <w:r w:rsidRPr="00C22BEB">
        <w:rPr>
          <w:rFonts w:ascii="Times New Roman" w:hAnsi="Times New Roman" w:cs="Times New Roman"/>
          <w:b/>
          <w:sz w:val="18"/>
          <w:szCs w:val="16"/>
        </w:rPr>
        <w:t xml:space="preserve"> 1</w:t>
      </w:r>
      <w:r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Pr="00C22BEB">
        <w:rPr>
          <w:rFonts w:ascii="Times New Roman" w:hAnsi="Times New Roman" w:cs="Times New Roman"/>
          <w:sz w:val="18"/>
          <w:szCs w:val="16"/>
        </w:rPr>
        <w:t xml:space="preserve"> M) upon addition of 6 equiv. amounts of AcO</w:t>
      </w:r>
      <w:r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Pr="00C22BEB">
        <w:rPr>
          <w:rFonts w:ascii="Times New Roman" w:hAnsi="Times New Roman" w:cs="Times New Roman"/>
          <w:sz w:val="18"/>
          <w:szCs w:val="16"/>
        </w:rPr>
        <w:t xml:space="preserve"> (</w:t>
      </w:r>
      <w:r w:rsidRPr="00C22BEB">
        <w:rPr>
          <w:rFonts w:ascii="Times New Roman" w:hAnsi="Times New Roman" w:cs="Times New Roman"/>
          <w:i/>
          <w:sz w:val="18"/>
          <w:szCs w:val="16"/>
        </w:rPr>
        <w:t>c</w:t>
      </w:r>
      <w:r w:rsidRPr="00C22BEB">
        <w:rPr>
          <w:rFonts w:ascii="Times New Roman" w:hAnsi="Times New Roman" w:cs="Times New Roman"/>
          <w:sz w:val="18"/>
          <w:szCs w:val="16"/>
        </w:rPr>
        <w:t xml:space="preserve"> = 1 x 10</w:t>
      </w:r>
      <w:r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Pr="00C22BEB">
        <w:rPr>
          <w:rFonts w:ascii="Times New Roman" w:hAnsi="Times New Roman" w:cs="Times New Roman"/>
          <w:sz w:val="18"/>
          <w:szCs w:val="16"/>
        </w:rPr>
        <w:t xml:space="preserve"> M) followed by addition of 4 equiv. amounts of Ca</w:t>
      </w:r>
      <w:r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Pr="00C22BEB">
        <w:rPr>
          <w:rFonts w:ascii="Times New Roman" w:hAnsi="Times New Roman" w:cs="Times New Roman"/>
          <w:sz w:val="18"/>
          <w:szCs w:val="16"/>
        </w:rPr>
        <w:t xml:space="preserve"> ion at a time in CH</w:t>
      </w:r>
      <w:r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Pr="00C22BEB">
        <w:rPr>
          <w:rFonts w:ascii="Times New Roman" w:hAnsi="Times New Roman" w:cs="Times New Roman"/>
          <w:sz w:val="18"/>
          <w:szCs w:val="16"/>
        </w:rPr>
        <w:t>CN containing 1% DMSO.</w:t>
      </w:r>
    </w:p>
    <w:p w:rsidR="00DA1E3B" w:rsidRPr="00C22BEB" w:rsidRDefault="00E66CD3" w:rsidP="009B5A63">
      <w:pPr>
        <w:spacing w:before="240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noProof/>
          <w:lang w:eastAsia="en-IN"/>
        </w:rPr>
        <w:lastRenderedPageBreak/>
        <w:pict>
          <v:shape id="_x0000_s1774" type="#_x0000_t202" style="position:absolute;margin-left:235.85pt;margin-top:12.2pt;width:194.6pt;height:157.6pt;z-index:251779072;mso-wrap-style:none" filled="f" stroked="f">
            <v:textbox style="mso-fit-shape-to-text:t">
              <w:txbxContent>
                <w:p w:rsidR="00E13AE8" w:rsidRDefault="00E13AE8">
                  <w:r>
                    <w:object w:dxaOrig="6492" w:dyaOrig="4978">
                      <v:shape id="_x0000_i1032" type="#_x0000_t75" style="width:180pt;height:138.4pt" o:ole="">
                        <v:imagedata r:id="rId23" o:title=""/>
                      </v:shape>
                      <o:OLEObject Type="Embed" ProgID="Origin50.Graph" ShapeID="_x0000_i1032" DrawAspect="Content" ObjectID="_1646710523" r:id="rId24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b/>
          <w:noProof/>
          <w:lang w:eastAsia="en-IN"/>
        </w:rPr>
        <w:pict>
          <v:shape id="_x0000_s1773" type="#_x0000_t202" style="position:absolute;margin-left:20.9pt;margin-top:3.8pt;width:208.3pt;height:171.3pt;z-index:251778048;mso-wrap-style:none" filled="f" stroked="f">
            <v:textbox style="mso-fit-shape-to-text:t">
              <w:txbxContent>
                <w:p w:rsidR="00E13AE8" w:rsidRDefault="00E13AE8">
                  <w:r>
                    <w:object w:dxaOrig="6409" w:dyaOrig="5028">
                      <v:shape id="_x0000_i1033" type="#_x0000_t75" style="width:194pt;height:152pt" o:ole="">
                        <v:imagedata r:id="rId25" o:title=""/>
                      </v:shape>
                      <o:OLEObject Type="Embed" ProgID="Origin50.Graph" ShapeID="_x0000_i1033" DrawAspect="Content" ObjectID="_1646710524" r:id="rId26"/>
                    </w:object>
                  </w:r>
                </w:p>
              </w:txbxContent>
            </v:textbox>
          </v:shape>
        </w:pict>
      </w: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74B27" w:rsidRPr="00C22BEB" w:rsidRDefault="00E66CD3" w:rsidP="00DA1E3B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1775" type="#_x0000_t202" style="position:absolute;margin-left:240.35pt;margin-top:17.3pt;width:193.05pt;height:154.65pt;z-index:251780096;mso-wrap-style:none" filled="f" stroked="f">
            <v:textbox>
              <w:txbxContent>
                <w:p w:rsidR="00E13AE8" w:rsidRDefault="00E13AE8">
                  <w:r>
                    <w:object w:dxaOrig="6223" w:dyaOrig="5270">
                      <v:shape id="_x0000_i1034" type="#_x0000_t75" style="width:178.8pt;height:150.4pt" o:ole="">
                        <v:imagedata r:id="rId27" o:title=""/>
                      </v:shape>
                      <o:OLEObject Type="Embed" ProgID="Origin50.Graph" ShapeID="_x0000_i1034" DrawAspect="Content" ObjectID="_1646710525" r:id="rId28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1776" type="#_x0000_t202" style="position:absolute;margin-left:27.55pt;margin-top:19.15pt;width:204.3pt;height:150.3pt;z-index:251781120;mso-wrap-style:none" filled="f" stroked="f">
            <v:textbox>
              <w:txbxContent>
                <w:p w:rsidR="00E13AE8" w:rsidRDefault="00E13AE8">
                  <w:r>
                    <w:object w:dxaOrig="6393" w:dyaOrig="5098">
                      <v:shape id="_x0000_i1035" type="#_x0000_t75" style="width:190pt;height:152pt" o:ole="">
                        <v:imagedata r:id="rId29" o:title=""/>
                      </v:shape>
                      <o:OLEObject Type="Embed" ProgID="Origin50.Graph" ShapeID="_x0000_i1035" DrawAspect="Content" ObjectID="_1646710526" r:id="rId30"/>
                    </w:object>
                  </w:r>
                </w:p>
              </w:txbxContent>
            </v:textbox>
          </v:shape>
        </w:pict>
      </w: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DA1E3B" w:rsidRPr="00C22BEB" w:rsidRDefault="00DA1E3B" w:rsidP="00DA1E3B">
      <w:pPr>
        <w:rPr>
          <w:rFonts w:ascii="Times New Roman" w:hAnsi="Times New Roman" w:cs="Times New Roman"/>
        </w:rPr>
      </w:pPr>
    </w:p>
    <w:p w:rsidR="009B5A63" w:rsidRPr="00C22BEB" w:rsidRDefault="009B5A63" w:rsidP="009B5A63">
      <w:pPr>
        <w:spacing w:after="0"/>
        <w:rPr>
          <w:rFonts w:ascii="Times New Roman" w:hAnsi="Times New Roman" w:cs="Times New Roman"/>
        </w:rPr>
      </w:pPr>
    </w:p>
    <w:p w:rsidR="00D74B27" w:rsidRPr="00C22BEB" w:rsidRDefault="00D74B27" w:rsidP="009B5A63">
      <w:pPr>
        <w:spacing w:after="0"/>
        <w:rPr>
          <w:rFonts w:ascii="Times New Roman" w:hAnsi="Times New Roman" w:cs="Times New Roman"/>
          <w:b/>
          <w:sz w:val="18"/>
          <w:szCs w:val="16"/>
        </w:rPr>
      </w:pPr>
    </w:p>
    <w:p w:rsidR="00E23028" w:rsidRPr="00C22BEB" w:rsidRDefault="006472CF" w:rsidP="009B5A63">
      <w:pPr>
        <w:spacing w:after="0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DC0AFE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B702E1" w:rsidRPr="00C22BEB">
        <w:rPr>
          <w:rFonts w:ascii="Times New Roman" w:hAnsi="Times New Roman" w:cs="Times New Roman"/>
          <w:b/>
          <w:sz w:val="18"/>
          <w:szCs w:val="16"/>
        </w:rPr>
        <w:t>3</w:t>
      </w:r>
      <w:r w:rsidR="00DA1E3B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DA1E3B" w:rsidRPr="00C22BEB">
        <w:rPr>
          <w:rFonts w:ascii="Times New Roman" w:hAnsi="Times New Roman" w:cs="Times New Roman"/>
          <w:sz w:val="18"/>
          <w:szCs w:val="16"/>
        </w:rPr>
        <w:t xml:space="preserve"> Change in absorbance of </w:t>
      </w:r>
      <w:r w:rsidR="00DA1E3B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DA1E3B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DA1E3B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DA1E3B" w:rsidRPr="00C22BEB">
        <w:rPr>
          <w:rFonts w:ascii="Times New Roman" w:hAnsi="Times New Roman" w:cs="Times New Roman"/>
          <w:sz w:val="18"/>
          <w:szCs w:val="16"/>
        </w:rPr>
        <w:t xml:space="preserve"> M) upon addition of 6 equiv. </w:t>
      </w:r>
      <w:r w:rsidR="00A552E9" w:rsidRPr="00C22BEB">
        <w:rPr>
          <w:rFonts w:ascii="Times New Roman" w:hAnsi="Times New Roman" w:cs="Times New Roman"/>
          <w:sz w:val="18"/>
          <w:szCs w:val="16"/>
        </w:rPr>
        <w:t>a</w:t>
      </w:r>
      <w:r w:rsidR="00DA1E3B" w:rsidRPr="00C22BEB">
        <w:rPr>
          <w:rFonts w:ascii="Times New Roman" w:hAnsi="Times New Roman" w:cs="Times New Roman"/>
          <w:sz w:val="18"/>
          <w:szCs w:val="16"/>
        </w:rPr>
        <w:t>mount</w:t>
      </w:r>
      <w:r w:rsidR="00A552E9" w:rsidRPr="00C22BEB">
        <w:rPr>
          <w:rFonts w:ascii="Times New Roman" w:hAnsi="Times New Roman" w:cs="Times New Roman"/>
          <w:sz w:val="18"/>
          <w:szCs w:val="16"/>
        </w:rPr>
        <w:t>s</w:t>
      </w:r>
      <w:r w:rsidR="00DA1E3B" w:rsidRPr="00C22BEB">
        <w:rPr>
          <w:rFonts w:ascii="Times New Roman" w:hAnsi="Times New Roman" w:cs="Times New Roman"/>
          <w:sz w:val="18"/>
          <w:szCs w:val="16"/>
        </w:rPr>
        <w:t xml:space="preserve"> of (a) F</w:t>
      </w:r>
      <w:r w:rsidR="00DA1E3B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DA1E3B" w:rsidRPr="00C22BEB">
        <w:rPr>
          <w:rFonts w:ascii="Times New Roman" w:hAnsi="Times New Roman" w:cs="Times New Roman"/>
          <w:sz w:val="18"/>
          <w:szCs w:val="16"/>
        </w:rPr>
        <w:t>, (b) CN</w:t>
      </w:r>
      <w:r w:rsidR="00DA1E3B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DA1E3B" w:rsidRPr="00C22BEB">
        <w:rPr>
          <w:rFonts w:ascii="Times New Roman" w:hAnsi="Times New Roman" w:cs="Times New Roman"/>
          <w:sz w:val="18"/>
          <w:szCs w:val="16"/>
        </w:rPr>
        <w:t>, (c) AcO</w:t>
      </w:r>
      <w:r w:rsidR="00DA1E3B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DA1E3B" w:rsidRPr="00C22BEB">
        <w:rPr>
          <w:rFonts w:ascii="Times New Roman" w:hAnsi="Times New Roman" w:cs="Times New Roman"/>
          <w:sz w:val="18"/>
          <w:szCs w:val="16"/>
        </w:rPr>
        <w:t>, (d) DHP (c = 1x 10</w:t>
      </w:r>
      <w:r w:rsidR="00DA1E3B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DA1E3B" w:rsidRPr="00C22BEB">
        <w:rPr>
          <w:rFonts w:ascii="Times New Roman" w:hAnsi="Times New Roman" w:cs="Times New Roman"/>
          <w:sz w:val="18"/>
          <w:szCs w:val="16"/>
        </w:rPr>
        <w:t xml:space="preserve"> M)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 as tetrbutyl</w:t>
      </w:r>
      <w:r w:rsidR="00DA1E3B" w:rsidRPr="00C22BEB">
        <w:rPr>
          <w:rFonts w:ascii="Times New Roman" w:hAnsi="Times New Roman" w:cs="Times New Roman"/>
          <w:sz w:val="18"/>
          <w:szCs w:val="16"/>
        </w:rPr>
        <w:t>ammonium salts followed by gradual addition of H</w:t>
      </w:r>
      <w:r w:rsidR="00DA1E3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DA1E3B" w:rsidRPr="00C22BEB">
        <w:rPr>
          <w:rFonts w:ascii="Times New Roman" w:hAnsi="Times New Roman" w:cs="Times New Roman"/>
          <w:sz w:val="18"/>
          <w:szCs w:val="16"/>
        </w:rPr>
        <w:t xml:space="preserve">O </w:t>
      </w:r>
      <w:r w:rsidR="00A552E9" w:rsidRPr="00C22BEB">
        <w:rPr>
          <w:rFonts w:ascii="Times New Roman" w:hAnsi="Times New Roman" w:cs="Times New Roman"/>
          <w:sz w:val="18"/>
          <w:szCs w:val="16"/>
        </w:rPr>
        <w:t>in CH</w:t>
      </w:r>
      <w:r w:rsidR="00A552E9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A552E9" w:rsidRPr="00C22BEB">
        <w:rPr>
          <w:rFonts w:ascii="Times New Roman" w:hAnsi="Times New Roman" w:cs="Times New Roman"/>
          <w:sz w:val="18"/>
          <w:szCs w:val="16"/>
        </w:rPr>
        <w:t>CN contain</w:t>
      </w:r>
      <w:r w:rsidR="0024735B" w:rsidRPr="00C22BEB">
        <w:rPr>
          <w:rFonts w:ascii="Times New Roman" w:hAnsi="Times New Roman" w:cs="Times New Roman"/>
          <w:sz w:val="18"/>
          <w:szCs w:val="16"/>
        </w:rPr>
        <w:t>in</w:t>
      </w:r>
      <w:r w:rsidR="00A552E9" w:rsidRPr="00C22BEB">
        <w:rPr>
          <w:rFonts w:ascii="Times New Roman" w:hAnsi="Times New Roman" w:cs="Times New Roman"/>
          <w:sz w:val="18"/>
          <w:szCs w:val="16"/>
        </w:rPr>
        <w:t>g 1% DMSO.</w:t>
      </w:r>
    </w:p>
    <w:p w:rsidR="00E23028" w:rsidRPr="00C22BEB" w:rsidRDefault="00E66CD3" w:rsidP="00BA75D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38173" type="#_x0000_t202" style="position:absolute;margin-left:262.5pt;margin-top:12.75pt;width:71.9pt;height:99.05pt;z-index:251993088;mso-wrap-style:none" filled="f" stroked="f">
            <v:textbox>
              <w:txbxContent>
                <w:p w:rsidR="00E13AE8" w:rsidRDefault="00E13AE8">
                  <w:r>
                    <w:object w:dxaOrig="2153" w:dyaOrig="3235">
                      <v:shape id="_x0000_i1036" type="#_x0000_t75" style="width:57.6pt;height:86.4pt" o:ole="">
                        <v:imagedata r:id="rId31" o:title=""/>
                      </v:shape>
                      <o:OLEObject Type="Embed" ProgID="ChemDraw.Document.6.0" ShapeID="_x0000_i1036" DrawAspect="Content" ObjectID="_1646710527" r:id="rId32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38172" type="#_x0000_t202" style="position:absolute;margin-left:99.35pt;margin-top:1.4pt;width:146.45pt;height:117.7pt;z-index:251992064;mso-wrap-style:none" filled="f" stroked="f">
            <v:textbox style="mso-fit-shape-to-text:t"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1651000" cy="1250591"/>
                        <wp:effectExtent l="19050" t="0" r="6350" b="0"/>
                        <wp:docPr id="133" name="Picture 1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51000" cy="12505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A75D3" w:rsidRPr="00C22BEB" w:rsidRDefault="00BA75D3" w:rsidP="00DA1E3B">
      <w:pPr>
        <w:rPr>
          <w:rFonts w:ascii="Times New Roman" w:hAnsi="Times New Roman" w:cs="Times New Roman"/>
        </w:rPr>
      </w:pPr>
    </w:p>
    <w:p w:rsidR="00B111D5" w:rsidRPr="00C22BEB" w:rsidRDefault="00B111D5" w:rsidP="00BA75D3">
      <w:pPr>
        <w:rPr>
          <w:rFonts w:ascii="Times New Roman" w:hAnsi="Times New Roman" w:cs="Times New Roman"/>
        </w:rPr>
      </w:pPr>
    </w:p>
    <w:p w:rsidR="00B111D5" w:rsidRPr="00C22BEB" w:rsidRDefault="00B111D5" w:rsidP="00BA75D3">
      <w:pPr>
        <w:rPr>
          <w:rFonts w:ascii="Times New Roman" w:hAnsi="Times New Roman" w:cs="Times New Roman"/>
        </w:rPr>
      </w:pPr>
    </w:p>
    <w:p w:rsidR="00D15565" w:rsidRPr="00C22BEB" w:rsidRDefault="00D15565">
      <w:pPr>
        <w:rPr>
          <w:rFonts w:ascii="Arial" w:hAnsi="Arial" w:cs="Arial"/>
          <w:b/>
          <w:sz w:val="16"/>
          <w:szCs w:val="16"/>
        </w:rPr>
      </w:pPr>
    </w:p>
    <w:p w:rsidR="00E23028" w:rsidRPr="00C22BEB" w:rsidRDefault="00E66CD3">
      <w:pPr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sz w:val="18"/>
          <w:szCs w:val="16"/>
          <w:lang w:eastAsia="en-IN"/>
        </w:rPr>
        <w:pict>
          <v:shape id="_x0000_s37983" type="#_x0000_t202" style="position:absolute;margin-left:218pt;margin-top:27.55pt;width:199.45pt;height:156.05pt;z-index:251961344;mso-wrap-style:none" filled="f" stroked="f">
            <v:textbox>
              <w:txbxContent>
                <w:p w:rsidR="00E13AE8" w:rsidRDefault="00E13AE8" w:rsidP="00D74B27">
                  <w:r>
                    <w:object w:dxaOrig="6250" w:dyaOrig="5272">
                      <v:shape id="_x0000_i1037" type="#_x0000_t75" style="width:185.2pt;height:156pt" o:ole="">
                        <v:imagedata r:id="rId34" o:title=""/>
                      </v:shape>
                      <o:OLEObject Type="Embed" ProgID="Origin50.Graph" ShapeID="_x0000_i1037" DrawAspect="Content" ObjectID="_1646710528" r:id="rId35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sz w:val="18"/>
          <w:szCs w:val="16"/>
          <w:lang w:eastAsia="en-IN"/>
        </w:rPr>
        <w:pict>
          <v:shape id="_x0000_s37982" type="#_x0000_t202" style="position:absolute;margin-left:-2.75pt;margin-top:27.55pt;width:204.1pt;height:166.5pt;z-index:251960320;mso-wrap-style:none" filled="f" stroked="f">
            <v:textbox style="mso-fit-shape-to-text:t" inset="0,0,0,0">
              <w:txbxContent>
                <w:p w:rsidR="00E13AE8" w:rsidRDefault="00E13AE8" w:rsidP="00D74B27">
                  <w:r>
                    <w:object w:dxaOrig="6427" w:dyaOrig="5116">
                      <v:shape id="_x0000_i1038" type="#_x0000_t75" style="width:204pt;height:154.4pt" o:ole="">
                        <v:imagedata r:id="rId36" o:title=""/>
                      </v:shape>
                      <o:OLEObject Type="Embed" ProgID="Origin50.Graph" ShapeID="_x0000_i1038" DrawAspect="Content" ObjectID="_1646710529" r:id="rId37"/>
                    </w:object>
                  </w:r>
                </w:p>
              </w:txbxContent>
            </v:textbox>
          </v:shape>
        </w:pict>
      </w:r>
      <w:r w:rsidR="00DE0A5D" w:rsidRPr="00C22BEB">
        <w:rPr>
          <w:rFonts w:ascii="Times New Roman" w:hAnsi="Times New Roman" w:cs="Times New Roman"/>
          <w:b/>
          <w:sz w:val="18"/>
          <w:szCs w:val="16"/>
        </w:rPr>
        <w:t>Fig. S</w:t>
      </w:r>
      <w:r w:rsidR="00B82947" w:rsidRPr="00C22BEB">
        <w:rPr>
          <w:rFonts w:ascii="Times New Roman" w:hAnsi="Times New Roman" w:cs="Times New Roman"/>
          <w:b/>
          <w:sz w:val="18"/>
          <w:szCs w:val="16"/>
        </w:rPr>
        <w:t>4</w:t>
      </w:r>
      <w:r w:rsidR="00DE0A5D" w:rsidRPr="00C22BEB">
        <w:rPr>
          <w:rFonts w:ascii="Times New Roman" w:hAnsi="Times New Roman" w:cs="Times New Roman"/>
          <w:b/>
          <w:sz w:val="18"/>
          <w:szCs w:val="16"/>
        </w:rPr>
        <w:t xml:space="preserve">. </w:t>
      </w:r>
      <w:r w:rsidR="00DE0A5D" w:rsidRPr="00C22BEB">
        <w:rPr>
          <w:rFonts w:ascii="Times New Roman" w:hAnsi="Times New Roman" w:cs="Times New Roman"/>
          <w:sz w:val="18"/>
          <w:szCs w:val="16"/>
        </w:rPr>
        <w:t xml:space="preserve">Partial </w:t>
      </w:r>
      <w:r w:rsidR="00DE0A5D" w:rsidRPr="00C22BEB">
        <w:rPr>
          <w:rFonts w:ascii="Times New Roman" w:hAnsi="Times New Roman" w:cs="Times New Roman"/>
          <w:sz w:val="18"/>
          <w:szCs w:val="16"/>
          <w:vertAlign w:val="superscript"/>
        </w:rPr>
        <w:t>1</w:t>
      </w:r>
      <w:r w:rsidR="00DE0A5D" w:rsidRPr="00C22BEB">
        <w:rPr>
          <w:rFonts w:ascii="Times New Roman" w:hAnsi="Times New Roman" w:cs="Times New Roman"/>
          <w:sz w:val="18"/>
          <w:szCs w:val="16"/>
        </w:rPr>
        <w:t>H NMR spectra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 (</w:t>
      </w:r>
      <w:r w:rsidR="009E2A3D" w:rsidRPr="00C22BEB">
        <w:rPr>
          <w:rFonts w:ascii="Times New Roman" w:hAnsi="Times New Roman" w:cs="Times New Roman"/>
          <w:i/>
          <w:sz w:val="18"/>
          <w:szCs w:val="16"/>
        </w:rPr>
        <w:t>d</w:t>
      </w:r>
      <w:r w:rsidR="009E2A3D" w:rsidRPr="00C22BEB">
        <w:rPr>
          <w:rFonts w:ascii="Times New Roman" w:hAnsi="Times New Roman" w:cs="Times New Roman"/>
          <w:i/>
          <w:sz w:val="18"/>
          <w:szCs w:val="16"/>
          <w:vertAlign w:val="subscript"/>
        </w:rPr>
        <w:t>6</w:t>
      </w:r>
      <w:r w:rsidR="009E2A3D" w:rsidRPr="00C22BEB">
        <w:rPr>
          <w:rFonts w:ascii="Times New Roman" w:hAnsi="Times New Roman" w:cs="Times New Roman"/>
          <w:sz w:val="18"/>
          <w:szCs w:val="16"/>
        </w:rPr>
        <w:t>-DMSO</w:t>
      </w:r>
      <w:r w:rsidR="00B61934" w:rsidRPr="00C22BEB">
        <w:rPr>
          <w:rFonts w:ascii="Times New Roman" w:hAnsi="Times New Roman" w:cs="Times New Roman"/>
          <w:sz w:val="18"/>
          <w:szCs w:val="16"/>
        </w:rPr>
        <w:t>, 400 MHz</w:t>
      </w:r>
      <w:r w:rsidR="009E2A3D" w:rsidRPr="00C22BEB">
        <w:rPr>
          <w:rFonts w:ascii="Times New Roman" w:hAnsi="Times New Roman" w:cs="Times New Roman"/>
          <w:sz w:val="18"/>
          <w:szCs w:val="16"/>
        </w:rPr>
        <w:t>)</w:t>
      </w:r>
      <w:r w:rsidR="00DE0A5D" w:rsidRPr="00C22BEB">
        <w:rPr>
          <w:rFonts w:ascii="Times New Roman" w:hAnsi="Times New Roman" w:cs="Times New Roman"/>
          <w:sz w:val="18"/>
          <w:szCs w:val="16"/>
        </w:rPr>
        <w:t xml:space="preserve"> of (i) </w:t>
      </w:r>
      <w:r w:rsidR="00DE0A5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, </w:t>
      </w:r>
      <w:r w:rsidR="006472CF" w:rsidRPr="00C22BEB">
        <w:rPr>
          <w:rFonts w:ascii="Times New Roman" w:hAnsi="Times New Roman" w:cs="Times New Roman"/>
          <w:sz w:val="18"/>
          <w:szCs w:val="16"/>
        </w:rPr>
        <w:t>(ii</w:t>
      </w:r>
      <w:r w:rsidR="009E2A3D" w:rsidRPr="00C22BEB">
        <w:rPr>
          <w:rFonts w:ascii="Times New Roman" w:hAnsi="Times New Roman" w:cs="Times New Roman"/>
          <w:sz w:val="18"/>
          <w:szCs w:val="16"/>
        </w:rPr>
        <w:t>)</w:t>
      </w:r>
      <w:r w:rsidR="009E2A3D" w:rsidRPr="00C22BEB">
        <w:rPr>
          <w:rFonts w:ascii="Times New Roman" w:hAnsi="Times New Roman" w:cs="Times New Roman"/>
          <w:b/>
          <w:sz w:val="18"/>
          <w:szCs w:val="16"/>
        </w:rPr>
        <w:t xml:space="preserve"> 1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 with 1 eq</w:t>
      </w:r>
      <w:r w:rsidR="0024735B" w:rsidRPr="00C22BEB">
        <w:rPr>
          <w:rFonts w:ascii="Times New Roman" w:hAnsi="Times New Roman" w:cs="Times New Roman"/>
          <w:sz w:val="18"/>
          <w:szCs w:val="16"/>
        </w:rPr>
        <w:t>uiv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. 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amount 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of </w:t>
      </w:r>
      <w:r w:rsidR="006472CF" w:rsidRPr="00C22BEB">
        <w:rPr>
          <w:rFonts w:ascii="Times New Roman" w:hAnsi="Times New Roman" w:cs="Times New Roman"/>
          <w:sz w:val="18"/>
          <w:szCs w:val="16"/>
        </w:rPr>
        <w:t>AcO</w:t>
      </w:r>
      <w:r w:rsidR="009E2A3D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6472CF" w:rsidRPr="00C22BEB">
        <w:rPr>
          <w:rFonts w:ascii="Times New Roman" w:hAnsi="Times New Roman" w:cs="Times New Roman"/>
          <w:sz w:val="18"/>
          <w:szCs w:val="16"/>
        </w:rPr>
        <w:t xml:space="preserve"> ion and (iii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) </w:t>
      </w:r>
      <w:r w:rsidR="009E2A3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 with</w:t>
      </w:r>
      <w:r w:rsidR="006472CF" w:rsidRPr="00C22BEB">
        <w:rPr>
          <w:rFonts w:ascii="Times New Roman" w:hAnsi="Times New Roman" w:cs="Times New Roman"/>
          <w:sz w:val="18"/>
          <w:szCs w:val="16"/>
        </w:rPr>
        <w:t xml:space="preserve"> 2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 eq</w:t>
      </w:r>
      <w:r w:rsidR="0024735B" w:rsidRPr="00C22BEB">
        <w:rPr>
          <w:rFonts w:ascii="Times New Roman" w:hAnsi="Times New Roman" w:cs="Times New Roman"/>
          <w:sz w:val="18"/>
          <w:szCs w:val="16"/>
        </w:rPr>
        <w:t>uiv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. 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amounts </w:t>
      </w:r>
      <w:r w:rsidR="009E2A3D" w:rsidRPr="00C22BEB">
        <w:rPr>
          <w:rFonts w:ascii="Times New Roman" w:hAnsi="Times New Roman" w:cs="Times New Roman"/>
          <w:sz w:val="18"/>
          <w:szCs w:val="16"/>
        </w:rPr>
        <w:t>of AcO</w:t>
      </w:r>
      <w:r w:rsidR="009E2A3D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9E2A3D" w:rsidRPr="00C22BEB">
        <w:rPr>
          <w:rFonts w:ascii="Times New Roman" w:hAnsi="Times New Roman" w:cs="Times New Roman"/>
          <w:sz w:val="18"/>
          <w:szCs w:val="16"/>
        </w:rPr>
        <w:t xml:space="preserve"> ions.</w:t>
      </w: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B90D76" w:rsidRPr="00C22BEB" w:rsidRDefault="00B90D76" w:rsidP="00B90D7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18"/>
          <w:szCs w:val="18"/>
        </w:rPr>
      </w:pPr>
    </w:p>
    <w:p w:rsidR="00D74B27" w:rsidRPr="00C22BEB" w:rsidRDefault="00D74B27" w:rsidP="00B90D76">
      <w:pPr>
        <w:spacing w:after="0" w:line="240" w:lineRule="auto"/>
        <w:jc w:val="both"/>
        <w:rPr>
          <w:rFonts w:ascii="Times New Roman" w:eastAsia="Times New Roman" w:hAnsi="Times New Roman" w:cs="Times New Roman"/>
          <w:sz w:val="18"/>
          <w:szCs w:val="18"/>
        </w:rPr>
      </w:pPr>
      <w:r w:rsidRPr="00C22BEB">
        <w:rPr>
          <w:rFonts w:ascii="Times New Roman" w:eastAsia="Times New Roman" w:hAnsi="Times New Roman" w:cs="Times New Roman"/>
          <w:b/>
          <w:sz w:val="18"/>
          <w:szCs w:val="18"/>
        </w:rPr>
        <w:t>Fig. S5.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 xml:space="preserve"> (a) Absorption spectrum (red), fluorescence emission spectrum (blue; λ</w:t>
      </w:r>
      <w:r w:rsidRPr="00C22BEB">
        <w:rPr>
          <w:rFonts w:ascii="Times New Roman" w:eastAsia="Times New Roman" w:hAnsi="Times New Roman" w:cs="Times New Roman"/>
          <w:sz w:val="18"/>
          <w:szCs w:val="18"/>
          <w:vertAlign w:val="subscript"/>
        </w:rPr>
        <w:t>exc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 xml:space="preserve"> = 370 nm) and fluorescence excitation spectrum (black; λ</w:t>
      </w:r>
      <w:r w:rsidRPr="00C22BEB">
        <w:rPr>
          <w:rFonts w:ascii="Times New Roman" w:eastAsia="Times New Roman" w:hAnsi="Times New Roman" w:cs="Times New Roman"/>
          <w:sz w:val="18"/>
          <w:szCs w:val="18"/>
          <w:vertAlign w:val="subscript"/>
        </w:rPr>
        <w:t>em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 xml:space="preserve"> = 517 nm) of </w:t>
      </w:r>
      <w:r w:rsidRPr="00C22BEB">
        <w:rPr>
          <w:rFonts w:ascii="Times New Roman" w:eastAsia="Times New Roman" w:hAnsi="Times New Roman" w:cs="Times New Roman"/>
          <w:b/>
          <w:sz w:val="18"/>
          <w:szCs w:val="18"/>
        </w:rPr>
        <w:t>1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 xml:space="preserve"> in CH</w:t>
      </w:r>
      <w:r w:rsidRPr="00C22BEB">
        <w:rPr>
          <w:rFonts w:ascii="Times New Roman" w:eastAsia="Times New Roman" w:hAnsi="Times New Roman" w:cs="Times New Roman"/>
          <w:sz w:val="18"/>
          <w:szCs w:val="18"/>
          <w:vertAlign w:val="subscript"/>
        </w:rPr>
        <w:t>3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 xml:space="preserve">CN containing 1% DMSO; (b) Fluorescence excitation spectra of </w:t>
      </w:r>
      <w:r w:rsidRPr="00C22BEB">
        <w:rPr>
          <w:rFonts w:ascii="Times New Roman" w:eastAsia="Times New Roman" w:hAnsi="Times New Roman" w:cs="Times New Roman"/>
          <w:b/>
          <w:sz w:val="18"/>
          <w:szCs w:val="18"/>
        </w:rPr>
        <w:t>1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 xml:space="preserve"> (at λ</w:t>
      </w:r>
      <w:r w:rsidRPr="00C22BEB">
        <w:rPr>
          <w:rFonts w:ascii="Times New Roman" w:eastAsia="Times New Roman" w:hAnsi="Times New Roman" w:cs="Times New Roman"/>
          <w:sz w:val="18"/>
          <w:szCs w:val="18"/>
          <w:vertAlign w:val="subscript"/>
        </w:rPr>
        <w:t>em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 xml:space="preserve"> = 517 nm and 410 nm) in CH</w:t>
      </w:r>
      <w:r w:rsidRPr="00C22BEB">
        <w:rPr>
          <w:rFonts w:ascii="Times New Roman" w:eastAsia="Times New Roman" w:hAnsi="Times New Roman" w:cs="Times New Roman"/>
          <w:sz w:val="18"/>
          <w:szCs w:val="18"/>
          <w:vertAlign w:val="subscript"/>
        </w:rPr>
        <w:t>3</w:t>
      </w:r>
      <w:r w:rsidRPr="00C22BEB">
        <w:rPr>
          <w:rFonts w:ascii="Times New Roman" w:eastAsia="Times New Roman" w:hAnsi="Times New Roman" w:cs="Times New Roman"/>
          <w:sz w:val="18"/>
          <w:szCs w:val="18"/>
        </w:rPr>
        <w:t>CN containing 1% DMSO. All the spectra are normalized at the absorption peak maxima.</w:t>
      </w:r>
    </w:p>
    <w:p w:rsidR="00D74B27" w:rsidRPr="00C22BEB" w:rsidRDefault="00D74B27">
      <w:pPr>
        <w:rPr>
          <w:rFonts w:ascii="Times New Roman" w:hAnsi="Times New Roman" w:cs="Times New Roman"/>
          <w:sz w:val="18"/>
          <w:szCs w:val="16"/>
        </w:rPr>
      </w:pPr>
    </w:p>
    <w:p w:rsidR="00B964C1" w:rsidRPr="00C22BEB" w:rsidRDefault="00E66CD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val="en-US"/>
        </w:rPr>
        <w:lastRenderedPageBreak/>
        <w:pict>
          <v:shape id="_x0000_s1846" type="#_x0000_t202" style="position:absolute;margin-left:126.65pt;margin-top:-3pt;width:242.35pt;height:178.6pt;z-index:251786240" filled="f" stroked="f">
            <v:textbox style="mso-next-textbox:#_x0000_s1846"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2374292" cy="1963608"/>
                        <wp:effectExtent l="19050" t="0" r="6958" b="0"/>
                        <wp:docPr id="265" name="Picture 265" descr="F:\KG-CP-95\bar plot at 517 nm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5" descr="F:\KG-CP-95\bar plot at 517 nm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3326" cy="19710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111D5" w:rsidRPr="00C22BEB" w:rsidRDefault="00B111D5">
      <w:pPr>
        <w:rPr>
          <w:rFonts w:ascii="Times New Roman" w:hAnsi="Times New Roman" w:cs="Times New Roman"/>
        </w:rPr>
      </w:pPr>
    </w:p>
    <w:p w:rsidR="00B61934" w:rsidRPr="00C22BEB" w:rsidRDefault="00B61934">
      <w:pPr>
        <w:rPr>
          <w:rFonts w:ascii="Times New Roman" w:hAnsi="Times New Roman" w:cs="Times New Roman"/>
        </w:rPr>
      </w:pPr>
    </w:p>
    <w:p w:rsidR="00B702E1" w:rsidRPr="00C22BEB" w:rsidRDefault="00B702E1">
      <w:pPr>
        <w:rPr>
          <w:rFonts w:ascii="Times New Roman" w:hAnsi="Times New Roman" w:cs="Times New Roman"/>
        </w:rPr>
      </w:pPr>
    </w:p>
    <w:p w:rsidR="00B61934" w:rsidRPr="00C22BEB" w:rsidRDefault="00B61934">
      <w:pPr>
        <w:rPr>
          <w:rFonts w:ascii="Times New Roman" w:hAnsi="Times New Roman" w:cs="Times New Roman"/>
        </w:rPr>
      </w:pPr>
    </w:p>
    <w:p w:rsidR="00B61934" w:rsidRPr="00C22BEB" w:rsidRDefault="00B61934">
      <w:pPr>
        <w:rPr>
          <w:rFonts w:ascii="Times New Roman" w:hAnsi="Times New Roman" w:cs="Times New Roman"/>
        </w:rPr>
      </w:pPr>
    </w:p>
    <w:p w:rsidR="009B5A63" w:rsidRPr="00C22BEB" w:rsidRDefault="009B5A63">
      <w:pPr>
        <w:rPr>
          <w:rFonts w:ascii="Times New Roman" w:hAnsi="Times New Roman" w:cs="Times New Roman"/>
        </w:rPr>
      </w:pPr>
    </w:p>
    <w:p w:rsidR="009B5A63" w:rsidRPr="00C22BEB" w:rsidRDefault="00E23028" w:rsidP="00F1554F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B61934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D74B27" w:rsidRPr="00C22BEB">
        <w:rPr>
          <w:rFonts w:ascii="Times New Roman" w:hAnsi="Times New Roman" w:cs="Times New Roman"/>
          <w:b/>
          <w:sz w:val="18"/>
          <w:szCs w:val="16"/>
        </w:rPr>
        <w:t>6</w:t>
      </w:r>
      <w:r w:rsidR="00B61934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B61934" w:rsidRPr="00C22BEB">
        <w:rPr>
          <w:rFonts w:ascii="Times New Roman" w:hAnsi="Times New Roman" w:cs="Times New Roman"/>
          <w:sz w:val="18"/>
          <w:szCs w:val="16"/>
        </w:rPr>
        <w:t xml:space="preserve"> Change in fluorescence ratio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 [(I-Io)/Io] (λ</w:t>
      </w:r>
      <w:r w:rsidR="00F1554F" w:rsidRPr="00C22BEB">
        <w:rPr>
          <w:rFonts w:ascii="Times New Roman" w:hAnsi="Times New Roman" w:cs="Times New Roman"/>
          <w:sz w:val="18"/>
          <w:szCs w:val="16"/>
          <w:vertAlign w:val="subscript"/>
        </w:rPr>
        <w:t>ex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 = 370 nm)</w:t>
      </w:r>
      <w:r w:rsidR="00B61934" w:rsidRPr="00C22BEB">
        <w:rPr>
          <w:rFonts w:ascii="Times New Roman" w:hAnsi="Times New Roman" w:cs="Times New Roman"/>
          <w:sz w:val="18"/>
          <w:szCs w:val="16"/>
        </w:rPr>
        <w:t xml:space="preserve"> of </w:t>
      </w:r>
      <w:r w:rsidR="00F1554F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F1554F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 M) upon addition of 6 equiv. amount</w:t>
      </w:r>
      <w:r w:rsidR="0024735B" w:rsidRPr="00C22BEB">
        <w:rPr>
          <w:rFonts w:ascii="Times New Roman" w:hAnsi="Times New Roman" w:cs="Times New Roman"/>
          <w:sz w:val="18"/>
          <w:szCs w:val="16"/>
        </w:rPr>
        <w:t>s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 of different anions (c = 1x 10</w:t>
      </w:r>
      <w:r w:rsidR="00F1554F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 M) as tetrbutylammonium salts in CH</w:t>
      </w:r>
      <w:r w:rsidR="00F1554F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CN </w:t>
      </w:r>
      <w:r w:rsidR="0024735B" w:rsidRPr="00C22BEB">
        <w:rPr>
          <w:rFonts w:ascii="Times New Roman" w:hAnsi="Times New Roman" w:cs="Times New Roman"/>
          <w:sz w:val="18"/>
          <w:szCs w:val="16"/>
        </w:rPr>
        <w:t>containing</w:t>
      </w:r>
      <w:r w:rsidR="00F1554F" w:rsidRPr="00C22BEB">
        <w:rPr>
          <w:rFonts w:ascii="Times New Roman" w:hAnsi="Times New Roman" w:cs="Times New Roman"/>
          <w:sz w:val="18"/>
          <w:szCs w:val="16"/>
        </w:rPr>
        <w:t xml:space="preserve"> 1% DMSO.</w:t>
      </w:r>
    </w:p>
    <w:p w:rsidR="00B964C1" w:rsidRPr="00C22BEB" w:rsidRDefault="00B964C1" w:rsidP="00F1554F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3C681E" w:rsidRPr="00C22BEB" w:rsidRDefault="00E66CD3" w:rsidP="00F1554F">
      <w:pPr>
        <w:jc w:val="both"/>
        <w:rPr>
          <w:rFonts w:ascii="Arial" w:hAnsi="Arial" w:cs="Arial"/>
          <w:sz w:val="16"/>
          <w:szCs w:val="16"/>
        </w:rPr>
      </w:pPr>
      <w:r w:rsidRPr="00C22BEB">
        <w:rPr>
          <w:rFonts w:ascii="Arial" w:hAnsi="Arial" w:cs="Arial"/>
          <w:noProof/>
          <w:sz w:val="16"/>
          <w:szCs w:val="16"/>
          <w:lang w:eastAsia="en-IN"/>
        </w:rPr>
        <w:pict>
          <v:shape id="_x0000_s1044" type="#_x0000_t202" style="position:absolute;left:0;text-align:left;margin-left:305.45pt;margin-top:6.7pt;width:161.8pt;height:132.05pt;z-index:251856896;mso-wrap-style:none" o:regroupid="1" filled="f" stroked="f">
            <v:textbox style="mso-next-textbox:#_x0000_s1044">
              <w:txbxContent>
                <w:p w:rsidR="00E13AE8" w:rsidRDefault="00E13AE8">
                  <w:r>
                    <w:object w:dxaOrig="5966" w:dyaOrig="4678">
                      <v:shape id="_x0000_i1039" type="#_x0000_t75" style="width:147.2pt;height:116pt" o:ole="">
                        <v:imagedata r:id="rId39" o:title=""/>
                      </v:shape>
                      <o:OLEObject Type="Embed" ProgID="Origin50.Graph" ShapeID="_x0000_i1039" DrawAspect="Content" ObjectID="_1646710530" r:id="rId40"/>
                    </w:object>
                  </w:r>
                </w:p>
              </w:txbxContent>
            </v:textbox>
          </v:shape>
        </w:pict>
      </w:r>
      <w:r w:rsidRPr="00C22BEB">
        <w:rPr>
          <w:rFonts w:ascii="Arial" w:hAnsi="Arial" w:cs="Arial"/>
          <w:noProof/>
          <w:sz w:val="16"/>
          <w:szCs w:val="16"/>
          <w:lang w:eastAsia="en-IN"/>
        </w:rPr>
        <w:pict>
          <v:shape id="_x0000_s1043" type="#_x0000_t202" style="position:absolute;left:0;text-align:left;margin-left:140.1pt;margin-top:2.95pt;width:168.85pt;height:140.75pt;z-index:251855872;mso-wrap-style:none" o:regroupid="1" filled="f" stroked="f">
            <v:textbox style="mso-next-textbox:#_x0000_s1043;mso-fit-shape-to-text:t">
              <w:txbxContent>
                <w:p w:rsidR="00E13AE8" w:rsidRDefault="00E13AE8">
                  <w:r>
                    <w:object w:dxaOrig="5950" w:dyaOrig="4665">
                      <v:shape id="_x0000_i1040" type="#_x0000_t75" style="width:154.4pt;height:121.6pt" o:ole="">
                        <v:imagedata r:id="rId41" o:title=""/>
                      </v:shape>
                      <o:OLEObject Type="Embed" ProgID="Origin50.Graph" ShapeID="_x0000_i1040" DrawAspect="Content" ObjectID="_1646710531" r:id="rId42"/>
                    </w:object>
                  </w:r>
                </w:p>
              </w:txbxContent>
            </v:textbox>
          </v:shape>
        </w:pict>
      </w:r>
      <w:r w:rsidRPr="00C22BEB">
        <w:rPr>
          <w:rFonts w:ascii="Arial" w:hAnsi="Arial" w:cs="Arial"/>
          <w:noProof/>
          <w:sz w:val="16"/>
          <w:szCs w:val="16"/>
          <w:lang w:eastAsia="en-IN"/>
        </w:rPr>
        <w:pict>
          <v:shape id="_x0000_s1042" type="#_x0000_t202" style="position:absolute;left:0;text-align:left;margin-left:-23.35pt;margin-top:8.15pt;width:161.45pt;height:137.9pt;z-index:251854848;mso-wrap-style:none" o:regroupid="1" filled="f" stroked="f">
            <v:textbox style="mso-next-textbox:#_x0000_s1042">
              <w:txbxContent>
                <w:p w:rsidR="00E13AE8" w:rsidRDefault="00E13AE8">
                  <w:r>
                    <w:object w:dxaOrig="5928" w:dyaOrig="4835">
                      <v:shape id="_x0000_i1041" type="#_x0000_t75" style="width:147.2pt;height:119.6pt" o:ole="">
                        <v:imagedata r:id="rId43" o:title=""/>
                      </v:shape>
                      <o:OLEObject Type="Embed" ProgID="Origin50.Graph" ShapeID="_x0000_i1041" DrawAspect="Content" ObjectID="_1646710532" r:id="rId44"/>
                    </w:object>
                  </w:r>
                </w:p>
              </w:txbxContent>
            </v:textbox>
          </v:shape>
        </w:pict>
      </w:r>
    </w:p>
    <w:p w:rsidR="00F1554F" w:rsidRPr="00C22BEB" w:rsidRDefault="00F1554F">
      <w:pPr>
        <w:rPr>
          <w:rFonts w:ascii="Times New Roman" w:hAnsi="Times New Roman" w:cs="Times New Roman"/>
        </w:rPr>
      </w:pPr>
    </w:p>
    <w:p w:rsidR="00F1554F" w:rsidRPr="00C22BEB" w:rsidRDefault="00F1554F">
      <w:pPr>
        <w:rPr>
          <w:rFonts w:ascii="Times New Roman" w:hAnsi="Times New Roman" w:cs="Times New Roman"/>
        </w:rPr>
      </w:pPr>
    </w:p>
    <w:p w:rsidR="00D2790C" w:rsidRPr="00C22BEB" w:rsidRDefault="00D2790C">
      <w:pPr>
        <w:rPr>
          <w:rFonts w:ascii="Times New Roman" w:hAnsi="Times New Roman" w:cs="Times New Roman"/>
        </w:rPr>
      </w:pPr>
    </w:p>
    <w:p w:rsidR="00D2790C" w:rsidRPr="00C22BEB" w:rsidRDefault="00E66CD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1047" type="#_x0000_t202" style="position:absolute;margin-left:308.3pt;margin-top:21.55pt;width:161.5pt;height:129pt;z-index:251859968;mso-wrap-style:none" o:regroupid="1" filled="f" stroked="f">
            <v:textbox style="mso-next-textbox:#_x0000_s1047">
              <w:txbxContent>
                <w:p w:rsidR="00E13AE8" w:rsidRDefault="00E13AE8">
                  <w:r>
                    <w:object w:dxaOrig="5767" w:dyaOrig="4910">
                      <v:shape id="_x0000_i1042" type="#_x0000_t75" style="width:147.2pt;height:124.8pt" o:ole="">
                        <v:imagedata r:id="rId45" o:title=""/>
                      </v:shape>
                      <o:OLEObject Type="Embed" ProgID="Origin50.Graph" ShapeID="_x0000_i1042" DrawAspect="Content" ObjectID="_1646710533" r:id="rId46"/>
                    </w:object>
                  </w:r>
                </w:p>
              </w:txbxContent>
            </v:textbox>
          </v:shape>
        </w:pict>
      </w:r>
    </w:p>
    <w:p w:rsidR="00F1554F" w:rsidRPr="00C22BEB" w:rsidRDefault="00E66CD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1046" type="#_x0000_t202" style="position:absolute;margin-left:159.15pt;margin-top:6.75pt;width:147.55pt;height:131.15pt;z-index:251858944;mso-wrap-style:none" o:regroupid="1" filled="f" stroked="f">
            <v:textbox style="mso-next-textbox:#_x0000_s1046;mso-fit-shape-to-text:t">
              <w:txbxContent>
                <w:p w:rsidR="00E13AE8" w:rsidRDefault="00E13AE8">
                  <w:r>
                    <w:object w:dxaOrig="5787" w:dyaOrig="4867">
                      <v:shape id="_x0000_i1043" type="#_x0000_t75" style="width:133.2pt;height:112pt" o:ole="">
                        <v:imagedata r:id="rId47" o:title=""/>
                      </v:shape>
                      <o:OLEObject Type="Embed" ProgID="Origin50.Graph" ShapeID="_x0000_i1043" DrawAspect="Content" ObjectID="_1646710534" r:id="rId48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1045" type="#_x0000_t202" style="position:absolute;margin-left:-3.65pt;margin-top:3.5pt;width:154.3pt;height:136.65pt;z-index:251857920;mso-wrap-style:none" o:regroupid="1" filled="f" stroked="f">
            <v:textbox style="mso-next-textbox:#_x0000_s1045;mso-fit-shape-to-text:t">
              <w:txbxContent>
                <w:p w:rsidR="00E13AE8" w:rsidRDefault="00E13AE8">
                  <w:r>
                    <w:object w:dxaOrig="5780" w:dyaOrig="4853">
                      <v:shape id="_x0000_i1044" type="#_x0000_t75" style="width:140pt;height:117.6pt" o:ole="">
                        <v:imagedata r:id="rId49" o:title=""/>
                      </v:shape>
                      <o:OLEObject Type="Embed" ProgID="Origin50.Graph" ShapeID="_x0000_i1044" DrawAspect="Content" ObjectID="_1646710535" r:id="rId50"/>
                    </w:object>
                  </w:r>
                </w:p>
              </w:txbxContent>
            </v:textbox>
          </v:shape>
        </w:pict>
      </w:r>
    </w:p>
    <w:p w:rsidR="00D2790C" w:rsidRPr="00C22BEB" w:rsidRDefault="00D2790C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F1554F" w:rsidRPr="00C22BEB" w:rsidRDefault="00F1554F">
      <w:pPr>
        <w:rPr>
          <w:rFonts w:ascii="Times New Roman" w:hAnsi="Times New Roman" w:cs="Times New Roman"/>
        </w:rPr>
      </w:pPr>
    </w:p>
    <w:p w:rsidR="00DD2AC0" w:rsidRPr="00C22BEB" w:rsidRDefault="00E66CD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1048" type="#_x0000_t202" style="position:absolute;margin-left:-3.65pt;margin-top:20.3pt;width:145.5pt;height:131.35pt;z-index:251860992;mso-wrap-style:none" o:regroupid="1" filled="f" stroked="f">
            <v:textbox style="mso-next-textbox:#_x0000_s1048">
              <w:txbxContent>
                <w:p w:rsidR="00E13AE8" w:rsidRDefault="00E13AE8">
                  <w:r>
                    <w:object w:dxaOrig="5787" w:dyaOrig="4894">
                      <v:shape id="_x0000_i1045" type="#_x0000_t75" style="width:131.2pt;height:111.2pt" o:ole="">
                        <v:imagedata r:id="rId51" o:title=""/>
                      </v:shape>
                      <o:OLEObject Type="Embed" ProgID="Origin50.Graph" ShapeID="_x0000_i1045" DrawAspect="Content" ObjectID="_1646710536" r:id="rId52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1049" type="#_x0000_t202" style="position:absolute;margin-left:153.65pt;margin-top:20.55pt;width:155.35pt;height:137.3pt;z-index:251862016;mso-wrap-style:none" o:regroupid="1" filled="f" stroked="f">
            <v:textbox style="mso-next-textbox:#_x0000_s1049;mso-fit-shape-to-text:t">
              <w:txbxContent>
                <w:p w:rsidR="00E13AE8" w:rsidRDefault="00E13AE8">
                  <w:r>
                    <w:object w:dxaOrig="5787" w:dyaOrig="4860">
                      <v:shape id="_x0000_i1046" type="#_x0000_t75" style="width:140.8pt;height:118pt" o:ole="">
                        <v:imagedata r:id="rId53" o:title=""/>
                      </v:shape>
                      <o:OLEObject Type="Embed" ProgID="Origin50.Graph" ShapeID="_x0000_i1046" DrawAspect="Content" ObjectID="_1646710537" r:id="rId54"/>
                    </w:object>
                  </w:r>
                </w:p>
              </w:txbxContent>
            </v:textbox>
          </v:shape>
        </w:pict>
      </w:r>
    </w:p>
    <w:p w:rsidR="00B82947" w:rsidRPr="00C22BEB" w:rsidRDefault="00B82947">
      <w:pPr>
        <w:rPr>
          <w:rFonts w:ascii="Times New Roman" w:hAnsi="Times New Roman" w:cs="Times New Roman"/>
        </w:rPr>
      </w:pPr>
    </w:p>
    <w:p w:rsidR="00DD2AC0" w:rsidRPr="00C22BEB" w:rsidRDefault="00B82947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</w:rPr>
        <w:t xml:space="preserve">                                                         </w:t>
      </w: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DD2AC0" w:rsidRPr="00C22BEB" w:rsidRDefault="00DD2AC0">
      <w:pPr>
        <w:rPr>
          <w:rFonts w:ascii="Times New Roman" w:hAnsi="Times New Roman" w:cs="Times New Roman"/>
        </w:rPr>
      </w:pPr>
    </w:p>
    <w:p w:rsidR="00310C3E" w:rsidRPr="00C22BEB" w:rsidRDefault="00D2790C" w:rsidP="00310C3E">
      <w:pPr>
        <w:jc w:val="both"/>
        <w:rPr>
          <w:rFonts w:ascii="Times New Roman" w:hAnsi="Times New Roman" w:cs="Times New Roman"/>
          <w:sz w:val="20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>Fig. S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7</w:t>
      </w:r>
      <w:r w:rsidR="00310C3E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310C3E" w:rsidRPr="00C22BEB">
        <w:rPr>
          <w:rFonts w:ascii="Times New Roman" w:hAnsi="Times New Roman" w:cs="Times New Roman"/>
          <w:sz w:val="18"/>
          <w:szCs w:val="16"/>
        </w:rPr>
        <w:t xml:space="preserve"> Change in emission </w:t>
      </w:r>
      <w:r w:rsidR="005C7FBD" w:rsidRPr="00C22BEB">
        <w:rPr>
          <w:rFonts w:ascii="Times New Roman" w:hAnsi="Times New Roman" w:cs="Times New Roman"/>
          <w:sz w:val="18"/>
          <w:szCs w:val="16"/>
        </w:rPr>
        <w:t xml:space="preserve"> (λ</w:t>
      </w:r>
      <w:r w:rsidR="005C7FBD" w:rsidRPr="00C22BEB">
        <w:rPr>
          <w:rFonts w:ascii="Times New Roman" w:hAnsi="Times New Roman" w:cs="Times New Roman"/>
          <w:sz w:val="18"/>
          <w:szCs w:val="16"/>
          <w:vertAlign w:val="subscript"/>
        </w:rPr>
        <w:t>ex</w:t>
      </w:r>
      <w:r w:rsidR="005C7FBD" w:rsidRPr="00C22BEB">
        <w:rPr>
          <w:rFonts w:ascii="Times New Roman" w:hAnsi="Times New Roman" w:cs="Times New Roman"/>
          <w:sz w:val="18"/>
          <w:szCs w:val="16"/>
        </w:rPr>
        <w:t xml:space="preserve"> = 370 nm) </w:t>
      </w:r>
      <w:r w:rsidR="00310C3E" w:rsidRPr="00C22BEB">
        <w:rPr>
          <w:rFonts w:ascii="Times New Roman" w:hAnsi="Times New Roman" w:cs="Times New Roman"/>
          <w:sz w:val="18"/>
          <w:szCs w:val="16"/>
        </w:rPr>
        <w:t xml:space="preserve">of </w:t>
      </w:r>
      <w:r w:rsidR="00310C3E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310C3E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310C3E" w:rsidRPr="00C22BEB">
        <w:rPr>
          <w:rFonts w:ascii="Times New Roman" w:hAnsi="Times New Roman" w:cs="Times New Roman"/>
          <w:sz w:val="18"/>
          <w:szCs w:val="16"/>
        </w:rPr>
        <w:t xml:space="preserve"> M) upon addition of 6 equiv. amount</w:t>
      </w:r>
      <w:r w:rsidR="0024735B" w:rsidRPr="00C22BEB">
        <w:rPr>
          <w:rFonts w:ascii="Times New Roman" w:hAnsi="Times New Roman" w:cs="Times New Roman"/>
          <w:sz w:val="18"/>
          <w:szCs w:val="16"/>
        </w:rPr>
        <w:t>s</w:t>
      </w:r>
      <w:r w:rsidR="00310C3E" w:rsidRPr="00C22BEB">
        <w:rPr>
          <w:rFonts w:ascii="Times New Roman" w:hAnsi="Times New Roman" w:cs="Times New Roman"/>
          <w:sz w:val="18"/>
          <w:szCs w:val="16"/>
        </w:rPr>
        <w:t xml:space="preserve"> of (a) F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10C3E" w:rsidRPr="00C22BEB">
        <w:rPr>
          <w:rFonts w:ascii="Times New Roman" w:hAnsi="Times New Roman" w:cs="Times New Roman"/>
          <w:sz w:val="18"/>
          <w:szCs w:val="16"/>
        </w:rPr>
        <w:t>, (b) CN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10C3E" w:rsidRPr="00C22BEB">
        <w:rPr>
          <w:rFonts w:ascii="Times New Roman" w:hAnsi="Times New Roman" w:cs="Times New Roman"/>
          <w:sz w:val="18"/>
          <w:szCs w:val="16"/>
        </w:rPr>
        <w:t>, (c) AcO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10C3E" w:rsidRPr="00C22BEB">
        <w:rPr>
          <w:rFonts w:ascii="Times New Roman" w:hAnsi="Times New Roman" w:cs="Times New Roman"/>
          <w:sz w:val="18"/>
          <w:szCs w:val="16"/>
        </w:rPr>
        <w:t>, (d) DHP, (e) Cl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10C3E" w:rsidRPr="00C22BEB">
        <w:rPr>
          <w:rFonts w:ascii="Times New Roman" w:hAnsi="Times New Roman" w:cs="Times New Roman"/>
          <w:sz w:val="18"/>
          <w:szCs w:val="16"/>
        </w:rPr>
        <w:t>, (f) Br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10C3E" w:rsidRPr="00C22BEB">
        <w:rPr>
          <w:rFonts w:ascii="Times New Roman" w:hAnsi="Times New Roman" w:cs="Times New Roman"/>
          <w:sz w:val="18"/>
          <w:szCs w:val="16"/>
        </w:rPr>
        <w:t>, (g) I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 and</w:t>
      </w:r>
      <w:r w:rsidR="00310C3E" w:rsidRPr="00C22BEB">
        <w:rPr>
          <w:rFonts w:ascii="Times New Roman" w:hAnsi="Times New Roman" w:cs="Times New Roman"/>
          <w:sz w:val="18"/>
          <w:szCs w:val="16"/>
        </w:rPr>
        <w:t xml:space="preserve"> (h) HSO</w:t>
      </w:r>
      <w:r w:rsidR="00310C3E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310C3E" w:rsidRPr="00C22BEB">
        <w:rPr>
          <w:rFonts w:ascii="Times New Roman" w:hAnsi="Times New Roman" w:cs="Times New Roman"/>
          <w:sz w:val="18"/>
          <w:szCs w:val="16"/>
        </w:rPr>
        <w:t xml:space="preserve"> (c = 1</w:t>
      </w:r>
      <w:r w:rsidR="001558AC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310C3E" w:rsidRPr="00C22BEB">
        <w:rPr>
          <w:rFonts w:ascii="Times New Roman" w:hAnsi="Times New Roman" w:cs="Times New Roman"/>
          <w:sz w:val="18"/>
          <w:szCs w:val="16"/>
        </w:rPr>
        <w:t>x 10</w:t>
      </w:r>
      <w:r w:rsidR="00310C3E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1558AC" w:rsidRPr="00C22BEB">
        <w:rPr>
          <w:rFonts w:ascii="Times New Roman" w:hAnsi="Times New Roman" w:cs="Times New Roman"/>
          <w:sz w:val="18"/>
          <w:szCs w:val="16"/>
        </w:rPr>
        <w:t xml:space="preserve"> M) as tetrbutyl</w:t>
      </w:r>
      <w:r w:rsidRPr="00C22BEB">
        <w:rPr>
          <w:rFonts w:ascii="Times New Roman" w:hAnsi="Times New Roman" w:cs="Times New Roman"/>
          <w:sz w:val="18"/>
          <w:szCs w:val="16"/>
        </w:rPr>
        <w:t>ammonium salts in CH</w:t>
      </w:r>
      <w:r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CN containing </w:t>
      </w:r>
      <w:r w:rsidRPr="00C22BEB">
        <w:rPr>
          <w:rFonts w:ascii="Times New Roman" w:hAnsi="Times New Roman" w:cs="Times New Roman"/>
          <w:sz w:val="18"/>
          <w:szCs w:val="16"/>
        </w:rPr>
        <w:t>1% DMSO</w:t>
      </w:r>
      <w:r w:rsidRPr="00C22BEB">
        <w:rPr>
          <w:rFonts w:ascii="Times New Roman" w:hAnsi="Times New Roman" w:cs="Times New Roman"/>
          <w:sz w:val="20"/>
          <w:szCs w:val="16"/>
        </w:rPr>
        <w:t>.</w:t>
      </w:r>
    </w:p>
    <w:p w:rsidR="00B964C1" w:rsidRPr="00C22BEB" w:rsidRDefault="00B964C1" w:rsidP="00310C3E">
      <w:pPr>
        <w:jc w:val="both"/>
        <w:rPr>
          <w:rFonts w:ascii="Times New Roman" w:hAnsi="Times New Roman" w:cs="Times New Roman"/>
          <w:sz w:val="20"/>
          <w:szCs w:val="16"/>
        </w:rPr>
      </w:pPr>
    </w:p>
    <w:p w:rsidR="00B90D76" w:rsidRPr="00C22BEB" w:rsidRDefault="00B90D76" w:rsidP="00310C3E">
      <w:pPr>
        <w:jc w:val="both"/>
        <w:rPr>
          <w:rFonts w:ascii="Times New Roman" w:hAnsi="Times New Roman" w:cs="Times New Roman"/>
          <w:sz w:val="20"/>
          <w:szCs w:val="16"/>
        </w:rPr>
      </w:pPr>
    </w:p>
    <w:p w:rsidR="00B964C1" w:rsidRPr="00C22BEB" w:rsidRDefault="00B964C1" w:rsidP="00310C3E">
      <w:pPr>
        <w:jc w:val="both"/>
        <w:rPr>
          <w:rFonts w:ascii="Times New Roman" w:hAnsi="Times New Roman" w:cs="Times New Roman"/>
          <w:sz w:val="20"/>
          <w:szCs w:val="16"/>
        </w:rPr>
      </w:pPr>
    </w:p>
    <w:p w:rsidR="00D15565" w:rsidRPr="00C22BEB" w:rsidRDefault="00E66CD3" w:rsidP="00310C3E">
      <w:pPr>
        <w:jc w:val="both"/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lastRenderedPageBreak/>
        <w:pict>
          <v:shape id="_x0000_s38363" type="#_x0000_t202" style="position:absolute;left:0;text-align:left;margin-left:330.8pt;margin-top:-4.5pt;width:142.5pt;height:131.6pt;z-index:251999232;mso-wrap-style:none" filled="f" stroked="f">
            <v:textbox style="mso-fit-shape-to-text:t">
              <w:txbxContent>
                <w:p w:rsidR="00BE0466" w:rsidRDefault="00BE0466" w:rsidP="00BE0466">
                  <w:r>
                    <w:object w:dxaOrig="6143" w:dyaOrig="5390">
                      <v:shape id="_x0000_i1047" type="#_x0000_t75" style="width:128pt;height:112.4pt" o:ole="">
                        <v:imagedata r:id="rId55" o:title=""/>
                      </v:shape>
                      <o:OLEObject Type="Embed" ProgID="Origin50.Graph" ShapeID="_x0000_i1047" DrawAspect="Content" ObjectID="_1646710538" r:id="rId56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1917" type="#_x0000_t202" style="position:absolute;left:0;text-align:left;margin-left:220.3pt;margin-top:-2.3pt;width:141.05pt;height:125.5pt;z-index:251964416;mso-wrap-style:none" o:regroupid="14" filled="f" stroked="f">
            <v:textbox style="mso-next-textbox:#_x0000_s1917">
              <w:txbxContent>
                <w:p w:rsidR="00E13AE8" w:rsidRDefault="00E13AE8">
                  <w:r>
                    <w:object w:dxaOrig="6102" w:dyaOrig="5293">
                      <v:shape id="_x0000_i1048" type="#_x0000_t75" style="width:126.8pt;height:109.2pt" o:ole="">
                        <v:imagedata r:id="rId57" o:title=""/>
                      </v:shape>
                      <o:OLEObject Type="Embed" ProgID="Origin50.Graph" ShapeID="_x0000_i1048" DrawAspect="Content" ObjectID="_1646710539" r:id="rId58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b/>
          <w:noProof/>
          <w:sz w:val="18"/>
          <w:szCs w:val="16"/>
          <w:lang w:eastAsia="en-IN"/>
        </w:rPr>
        <w:pict>
          <v:shape id="_x0000_s1916" type="#_x0000_t202" style="position:absolute;left:0;text-align:left;margin-left:107.05pt;margin-top:-3.8pt;width:141.3pt;height:114.55pt;z-index:251963392;mso-wrap-style:none" o:regroupid="14" filled="f" stroked="f">
            <v:textbox>
              <w:txbxContent>
                <w:p w:rsidR="00E13AE8" w:rsidRDefault="00E13AE8">
                  <w:r>
                    <w:object w:dxaOrig="6071" w:dyaOrig="5302">
                      <v:shape id="_x0000_i1049" type="#_x0000_t75" style="width:126.8pt;height:110.4pt" o:ole="">
                        <v:imagedata r:id="rId59" o:title=""/>
                      </v:shape>
                      <o:OLEObject Type="Embed" ProgID="Origin50.Graph" ShapeID="_x0000_i1049" DrawAspect="Content" ObjectID="_1646710540" r:id="rId60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b/>
          <w:noProof/>
          <w:sz w:val="18"/>
          <w:szCs w:val="16"/>
          <w:lang w:eastAsia="en-IN"/>
        </w:rPr>
        <w:pict>
          <v:shape id="_x0000_s1915" type="#_x0000_t202" style="position:absolute;left:0;text-align:left;margin-left:-5.45pt;margin-top:-4.5pt;width:156pt;height:129pt;z-index:251962368;mso-wrap-style:none" o:regroupid="14" filled="f" stroked="f">
            <v:textbox style="mso-fit-shape-to-text:t">
              <w:txbxContent>
                <w:p w:rsidR="00E13AE8" w:rsidRDefault="00E13AE8">
                  <w:r>
                    <w:object w:dxaOrig="5880" w:dyaOrig="5325">
                      <v:shape id="_x0000_i1050" type="#_x0000_t75" style="width:120pt;height:109.6pt" o:ole="">
                        <v:imagedata r:id="rId61" o:title=""/>
                      </v:shape>
                      <o:OLEObject Type="Embed" ProgID="Origin50.Graph" ShapeID="_x0000_i1050" DrawAspect="Content" ObjectID="_1646710541" r:id="rId62"/>
                    </w:object>
                  </w:r>
                </w:p>
              </w:txbxContent>
            </v:textbox>
          </v:shape>
        </w:pict>
      </w:r>
    </w:p>
    <w:p w:rsidR="001558AC" w:rsidRPr="00C22BEB" w:rsidRDefault="001558AC" w:rsidP="00310C3E">
      <w:pPr>
        <w:jc w:val="both"/>
        <w:rPr>
          <w:rFonts w:ascii="Times New Roman" w:hAnsi="Times New Roman" w:cs="Times New Roman"/>
        </w:rPr>
      </w:pPr>
    </w:p>
    <w:p w:rsidR="001558AC" w:rsidRPr="00C22BEB" w:rsidRDefault="001558AC" w:rsidP="00310C3E">
      <w:pPr>
        <w:jc w:val="both"/>
        <w:rPr>
          <w:rFonts w:ascii="Times New Roman" w:hAnsi="Times New Roman" w:cs="Times New Roman"/>
        </w:rPr>
      </w:pPr>
    </w:p>
    <w:p w:rsidR="001558AC" w:rsidRPr="00C22BEB" w:rsidRDefault="001558AC" w:rsidP="00310C3E">
      <w:pPr>
        <w:jc w:val="both"/>
        <w:rPr>
          <w:rFonts w:ascii="Times New Roman" w:hAnsi="Times New Roman" w:cs="Times New Roman"/>
        </w:rPr>
      </w:pPr>
    </w:p>
    <w:p w:rsidR="00B964C1" w:rsidRPr="00C22BEB" w:rsidRDefault="00B964C1" w:rsidP="00310C3E">
      <w:pPr>
        <w:jc w:val="both"/>
        <w:rPr>
          <w:rFonts w:ascii="Arial" w:hAnsi="Arial" w:cs="Arial"/>
          <w:b/>
          <w:sz w:val="14"/>
          <w:szCs w:val="16"/>
        </w:rPr>
      </w:pPr>
    </w:p>
    <w:p w:rsidR="003C681E" w:rsidRPr="00C22BEB" w:rsidRDefault="003C681E" w:rsidP="00310C3E">
      <w:pPr>
        <w:jc w:val="both"/>
        <w:rPr>
          <w:rFonts w:ascii="Times New Roman" w:hAnsi="Times New Roman" w:cs="Times New Roman"/>
          <w:sz w:val="14"/>
          <w:szCs w:val="16"/>
          <w:lang w:val="en-US"/>
        </w:rPr>
      </w:pPr>
      <w:r w:rsidRPr="00C22BEB">
        <w:rPr>
          <w:rFonts w:ascii="Arial" w:hAnsi="Arial" w:cs="Arial"/>
          <w:b/>
          <w:sz w:val="14"/>
          <w:szCs w:val="16"/>
        </w:rPr>
        <w:t xml:space="preserve">    </w:t>
      </w:r>
      <w:r w:rsidR="00B43C41"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F56CCD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8</w:t>
      </w:r>
      <w:r w:rsidR="00F56CCD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F56CCD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F61BAA" w:rsidRPr="00C22BEB">
        <w:rPr>
          <w:rFonts w:ascii="Times New Roman" w:hAnsi="Times New Roman" w:cs="Times New Roman"/>
          <w:sz w:val="18"/>
          <w:szCs w:val="16"/>
        </w:rPr>
        <w:t xml:space="preserve">Benesi–Hilderband plots </w:t>
      </w:r>
      <w:r w:rsidR="00F61BAA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from fluorescence </w:t>
      </w:r>
      <w:r w:rsidR="0024735B" w:rsidRPr="00C22BEB">
        <w:rPr>
          <w:rFonts w:ascii="Times New Roman" w:hAnsi="Times New Roman" w:cs="Times New Roman"/>
          <w:sz w:val="18"/>
          <w:szCs w:val="16"/>
          <w:lang w:val="en-US"/>
        </w:rPr>
        <w:t>data</w:t>
      </w:r>
      <w:r w:rsidR="00F61BAA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 at 517 nm for</w:t>
      </w:r>
      <w:r w:rsidR="00F61BAA" w:rsidRPr="00C22BEB">
        <w:rPr>
          <w:rFonts w:ascii="Times New Roman" w:hAnsi="Times New Roman" w:cs="Times New Roman"/>
          <w:b/>
          <w:sz w:val="18"/>
          <w:szCs w:val="16"/>
          <w:lang w:val="en-US"/>
        </w:rPr>
        <w:t xml:space="preserve"> </w:t>
      </w:r>
      <w:r w:rsidR="00F61BAA" w:rsidRPr="00C22BEB">
        <w:rPr>
          <w:rFonts w:ascii="Times New Roman" w:hAnsi="Times New Roman" w:cs="Times New Roman"/>
          <w:sz w:val="18"/>
          <w:szCs w:val="16"/>
          <w:lang w:val="en-US"/>
        </w:rPr>
        <w:t>(a) F</w:t>
      </w:r>
      <w:r w:rsidR="00F61BAA" w:rsidRPr="00C22BEB">
        <w:rPr>
          <w:rFonts w:ascii="Times New Roman" w:hAnsi="Times New Roman" w:cs="Times New Roman"/>
          <w:sz w:val="18"/>
          <w:szCs w:val="16"/>
          <w:vertAlign w:val="superscript"/>
          <w:lang w:val="en-US"/>
        </w:rPr>
        <w:t>-</w:t>
      </w:r>
      <w:r w:rsidR="00F61BAA" w:rsidRPr="00C22BEB">
        <w:rPr>
          <w:rFonts w:ascii="Times New Roman" w:hAnsi="Times New Roman" w:cs="Times New Roman"/>
          <w:sz w:val="18"/>
          <w:szCs w:val="16"/>
          <w:lang w:val="en-US"/>
        </w:rPr>
        <w:t>, (b) CN</w:t>
      </w:r>
      <w:r w:rsidR="00F61BAA" w:rsidRPr="00C22BEB">
        <w:rPr>
          <w:rFonts w:ascii="Times New Roman" w:hAnsi="Times New Roman" w:cs="Times New Roman"/>
          <w:sz w:val="18"/>
          <w:szCs w:val="16"/>
          <w:vertAlign w:val="superscript"/>
          <w:lang w:val="en-US"/>
        </w:rPr>
        <w:t>-</w:t>
      </w:r>
      <w:r w:rsidR="00F61BAA" w:rsidRPr="00C22BEB">
        <w:rPr>
          <w:rFonts w:ascii="Times New Roman" w:hAnsi="Times New Roman" w:cs="Times New Roman"/>
          <w:sz w:val="18"/>
          <w:szCs w:val="16"/>
          <w:lang w:val="en-US"/>
        </w:rPr>
        <w:t>, (c) AcO</w:t>
      </w:r>
      <w:r w:rsidR="00F61BAA" w:rsidRPr="00C22BEB">
        <w:rPr>
          <w:rFonts w:ascii="Times New Roman" w:hAnsi="Times New Roman" w:cs="Times New Roman"/>
          <w:sz w:val="18"/>
          <w:szCs w:val="16"/>
          <w:vertAlign w:val="superscript"/>
          <w:lang w:val="en-US"/>
        </w:rPr>
        <w:t>-</w:t>
      </w:r>
      <w:r w:rsidR="00F61BAA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 and (d) DHP.</w:t>
      </w:r>
      <w:r w:rsidR="00E66CD3" w:rsidRPr="00C22BEB">
        <w:rPr>
          <w:rFonts w:ascii="Arial" w:hAnsi="Arial" w:cs="Arial"/>
          <w:noProof/>
          <w:sz w:val="16"/>
          <w:szCs w:val="16"/>
          <w:lang w:eastAsia="en-IN"/>
        </w:rPr>
        <w:pict>
          <v:shape id="_x0000_s37888" type="#_x0000_t202" style="position:absolute;left:0;text-align:left;margin-left:100.5pt;margin-top:15pt;width:180pt;height:142pt;z-index:251943936;mso-wrap-style:none;mso-position-horizontal-relative:text;mso-position-vertical-relative:text" filled="f" stroked="f">
            <v:textbox>
              <w:txbxContent>
                <w:p w:rsidR="00E13AE8" w:rsidRDefault="00E13AE8">
                  <w:r>
                    <w:object w:dxaOrig="5989" w:dyaOrig="5173">
                      <v:shape id="_x0000_i1051" type="#_x0000_t75" style="width:148pt;height:128pt" o:ole="">
                        <v:imagedata r:id="rId63" o:title=""/>
                      </v:shape>
                      <o:OLEObject Type="Embed" ProgID="Origin50.Graph" ShapeID="_x0000_i1051" DrawAspect="Content" ObjectID="_1646710542" r:id="rId64"/>
                    </w:object>
                  </w:r>
                </w:p>
              </w:txbxContent>
            </v:textbox>
          </v:shape>
        </w:pict>
      </w:r>
    </w:p>
    <w:p w:rsidR="003C681E" w:rsidRPr="00C22BEB" w:rsidRDefault="003C681E" w:rsidP="00310C3E">
      <w:pPr>
        <w:jc w:val="both"/>
        <w:rPr>
          <w:rFonts w:ascii="Arial" w:hAnsi="Arial" w:cs="Arial"/>
          <w:sz w:val="16"/>
          <w:szCs w:val="16"/>
          <w:lang w:val="en-US"/>
        </w:rPr>
      </w:pPr>
    </w:p>
    <w:p w:rsidR="00B82947" w:rsidRPr="00C22BEB" w:rsidRDefault="00B82947" w:rsidP="00310C3E">
      <w:pPr>
        <w:jc w:val="both"/>
        <w:rPr>
          <w:rFonts w:ascii="Times New Roman" w:hAnsi="Times New Roman"/>
          <w:lang w:val="en-US"/>
        </w:rPr>
      </w:pPr>
    </w:p>
    <w:p w:rsidR="00B82947" w:rsidRPr="00C22BEB" w:rsidRDefault="00B82947" w:rsidP="00310C3E">
      <w:pPr>
        <w:jc w:val="both"/>
        <w:rPr>
          <w:rFonts w:ascii="Times New Roman" w:hAnsi="Times New Roman"/>
          <w:lang w:val="en-US"/>
        </w:rPr>
      </w:pPr>
    </w:p>
    <w:p w:rsidR="00B82947" w:rsidRPr="00C22BEB" w:rsidRDefault="00B82947" w:rsidP="00310C3E">
      <w:pPr>
        <w:jc w:val="both"/>
        <w:rPr>
          <w:rFonts w:ascii="Times New Roman" w:hAnsi="Times New Roman"/>
          <w:lang w:val="en-US"/>
        </w:rPr>
      </w:pPr>
    </w:p>
    <w:p w:rsidR="00B82947" w:rsidRPr="00C22BEB" w:rsidRDefault="00B82947" w:rsidP="00310C3E">
      <w:pPr>
        <w:jc w:val="both"/>
        <w:rPr>
          <w:rFonts w:ascii="Times New Roman" w:hAnsi="Times New Roman"/>
          <w:lang w:val="en-US"/>
        </w:rPr>
      </w:pPr>
    </w:p>
    <w:p w:rsidR="001E43D6" w:rsidRPr="00C22BEB" w:rsidRDefault="00E66CD3" w:rsidP="00D15565">
      <w:pPr>
        <w:jc w:val="center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sz w:val="24"/>
          <w:lang w:val="en-US"/>
        </w:rPr>
        <w:pict>
          <v:group id="_x0000_s21302" style="position:absolute;left:0;text-align:left;margin-left:9pt;margin-top:15.2pt;width:434pt;height:351.5pt;z-index:251891712" coordorigin="1620,4710" coordsize="8680,7030">
            <v:shape id="_x0000_s21295" type="#_x0000_t202" style="position:absolute;left:1620;top:4710;width:3151;height:2520;mso-wrap-style:none" filled="f" stroked="f">
              <v:textbox>
                <w:txbxContent>
                  <w:p w:rsidR="00E13AE8" w:rsidRDefault="00E13AE8">
                    <w:r>
                      <w:object w:dxaOrig="6195" w:dyaOrig="5216">
                        <v:shape id="_x0000_i1052" type="#_x0000_t75" style="width:143.2pt;height:120.4pt" o:ole="">
                          <v:imagedata r:id="rId65" o:title=""/>
                        </v:shape>
                        <o:OLEObject Type="Embed" ProgID="Origin50.Graph" ShapeID="_x0000_i1052" DrawAspect="Content" ObjectID="_1646710543" r:id="rId66"/>
                      </w:object>
                    </w:r>
                  </w:p>
                </w:txbxContent>
              </v:textbox>
            </v:shape>
            <v:shape id="_x0000_s21296" type="#_x0000_t202" style="position:absolute;left:4530;top:4800;width:2740;height:2350" filled="f" stroked="f">
              <v:textbox>
                <w:txbxContent>
                  <w:p w:rsidR="00E13AE8" w:rsidRDefault="00E13AE8">
                    <w:r>
                      <w:object w:dxaOrig="6180" w:dyaOrig="5350">
                        <v:shape id="_x0000_i1053" type="#_x0000_t75" style="width:130.4pt;height:112.8pt" o:ole="">
                          <v:imagedata r:id="rId67" o:title=""/>
                        </v:shape>
                        <o:OLEObject Type="Embed" ProgID="Origin50.Graph" ShapeID="_x0000_i1053" DrawAspect="Content" ObjectID="_1646710544" r:id="rId68"/>
                      </w:object>
                    </w:r>
                  </w:p>
                </w:txbxContent>
              </v:textbox>
            </v:shape>
            <v:shape id="_x0000_s21297" type="#_x0000_t202" style="position:absolute;left:7250;top:4770;width:3050;height:2346;mso-wrap-style:none" filled="f" stroked="f">
              <v:textbox>
                <w:txbxContent>
                  <w:p w:rsidR="00E13AE8" w:rsidRDefault="00E13AE8">
                    <w:r>
                      <w:object w:dxaOrig="6164" w:dyaOrig="5272">
                        <v:shape id="_x0000_i1054" type="#_x0000_t75" style="width:138pt;height:118pt" o:ole="">
                          <v:imagedata r:id="rId69" o:title=""/>
                        </v:shape>
                        <o:OLEObject Type="Embed" ProgID="Origin50.Graph" ShapeID="_x0000_i1054" DrawAspect="Content" ObjectID="_1646710545" r:id="rId70"/>
                      </w:object>
                    </w:r>
                  </w:p>
                </w:txbxContent>
              </v:textbox>
            </v:shape>
            <v:shape id="_x0000_s21298" type="#_x0000_t202" style="position:absolute;left:1940;top:7216;width:2731;height:2264" filled="f" stroked="f">
              <v:textbox>
                <w:txbxContent>
                  <w:p w:rsidR="00E13AE8" w:rsidRDefault="00E13AE8">
                    <w:r>
                      <w:object w:dxaOrig="6164" w:dyaOrig="5272">
                        <v:shape id="_x0000_i1055" type="#_x0000_t75" style="width:129.6pt;height:110.4pt" o:ole="">
                          <v:imagedata r:id="rId71" o:title=""/>
                        </v:shape>
                        <o:OLEObject Type="Embed" ProgID="Origin50.Graph" ShapeID="_x0000_i1055" DrawAspect="Content" ObjectID="_1646710546" r:id="rId72"/>
                      </w:object>
                    </w:r>
                  </w:p>
                </w:txbxContent>
              </v:textbox>
            </v:shape>
            <v:shape id="_x0000_s21299" type="#_x0000_t202" style="position:absolute;left:4771;top:7150;width:2889;height:2290" filled="f" stroked="f">
              <v:textbox>
                <w:txbxContent>
                  <w:p w:rsidR="00E13AE8" w:rsidRDefault="00E13AE8">
                    <w:r>
                      <w:object w:dxaOrig="6236" w:dyaOrig="5216">
                        <v:shape id="_x0000_i1056" type="#_x0000_t75" style="width:134pt;height:112pt" o:ole="">
                          <v:imagedata r:id="rId73" o:title=""/>
                        </v:shape>
                        <o:OLEObject Type="Embed" ProgID="Origin50.Graph" ShapeID="_x0000_i1056" DrawAspect="Content" ObjectID="_1646710547" r:id="rId74"/>
                      </w:object>
                    </w:r>
                  </w:p>
                </w:txbxContent>
              </v:textbox>
            </v:shape>
            <v:shape id="_x0000_s21300" type="#_x0000_t202" style="position:absolute;left:7460;top:7230;width:2798;height:2250;mso-wrap-style:none" filled="f" stroked="f">
              <v:textbox>
                <w:txbxContent>
                  <w:p w:rsidR="00E13AE8" w:rsidRDefault="00E13AE8">
                    <w:r>
                      <w:object w:dxaOrig="6259" w:dyaOrig="5288">
                        <v:shape id="_x0000_i1057" type="#_x0000_t75" style="width:125.6pt;height:106pt" o:ole="">
                          <v:imagedata r:id="rId75" o:title=""/>
                        </v:shape>
                        <o:OLEObject Type="Embed" ProgID="Origin50.Graph" ShapeID="_x0000_i1057" DrawAspect="Content" ObjectID="_1646710548" r:id="rId76"/>
                      </w:object>
                    </w:r>
                  </w:p>
                </w:txbxContent>
              </v:textbox>
            </v:shape>
            <v:shape id="_x0000_s21301" type="#_x0000_t202" style="position:absolute;left:1990;top:9480;width:3051;height:2260;mso-wrap-style:none" filled="f" stroked="f">
              <v:textbox>
                <w:txbxContent>
                  <w:p w:rsidR="00E13AE8" w:rsidRDefault="00E13AE8">
                    <w:r>
                      <w:object w:dxaOrig="6195" w:dyaOrig="5182">
                        <v:shape id="_x0000_i1058" type="#_x0000_t75" style="width:138pt;height:115.2pt" o:ole="">
                          <v:imagedata r:id="rId77" o:title=""/>
                        </v:shape>
                        <o:OLEObject Type="Embed" ProgID="Origin50.Graph" ShapeID="_x0000_i1058" DrawAspect="Content" ObjectID="_1646710549" r:id="rId78"/>
                      </w:object>
                    </w:r>
                  </w:p>
                </w:txbxContent>
              </v:textbox>
            </v:shape>
          </v:group>
        </w:pict>
      </w:r>
      <w:r w:rsidR="001E43D6" w:rsidRPr="00C22BEB">
        <w:rPr>
          <w:rFonts w:ascii="Times New Roman" w:hAnsi="Times New Roman" w:cs="Times New Roman"/>
          <w:b/>
          <w:sz w:val="18"/>
          <w:szCs w:val="16"/>
        </w:rPr>
        <w:t>Fig. S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9</w:t>
      </w:r>
      <w:r w:rsidR="001E43D6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1E43D6" w:rsidRPr="00C22BEB">
        <w:rPr>
          <w:rFonts w:ascii="Times New Roman" w:hAnsi="Times New Roman" w:cs="Times New Roman"/>
          <w:sz w:val="18"/>
          <w:szCs w:val="16"/>
        </w:rPr>
        <w:t xml:space="preserve"> Detection limit of </w:t>
      </w:r>
      <w:r w:rsidR="001E43D6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936D69" w:rsidRPr="00C22BEB">
        <w:rPr>
          <w:rFonts w:ascii="Times New Roman" w:hAnsi="Times New Roman" w:cs="Times New Roman"/>
          <w:sz w:val="18"/>
          <w:szCs w:val="16"/>
        </w:rPr>
        <w:t>(c = 2.5 x 10</w:t>
      </w:r>
      <w:r w:rsidR="00936D69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936D69" w:rsidRPr="00C22BEB">
        <w:rPr>
          <w:rFonts w:ascii="Times New Roman" w:hAnsi="Times New Roman" w:cs="Times New Roman"/>
          <w:sz w:val="18"/>
          <w:szCs w:val="16"/>
        </w:rPr>
        <w:t xml:space="preserve"> M) </w:t>
      </w:r>
      <w:r w:rsidR="001E43D6" w:rsidRPr="00C22BEB">
        <w:rPr>
          <w:rFonts w:ascii="Times New Roman" w:hAnsi="Times New Roman" w:cs="Times New Roman"/>
          <w:sz w:val="18"/>
          <w:szCs w:val="16"/>
        </w:rPr>
        <w:t>with F</w:t>
      </w:r>
      <w:r w:rsidR="0024735B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1E43D6" w:rsidRPr="00C22BEB">
        <w:rPr>
          <w:rFonts w:ascii="Times New Roman" w:hAnsi="Times New Roman" w:cs="Times New Roman"/>
          <w:sz w:val="18"/>
          <w:szCs w:val="16"/>
        </w:rPr>
        <w:t xml:space="preserve"> at 658 nm from UV-vis titration in CH</w:t>
      </w:r>
      <w:r w:rsidR="001E43D6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1E43D6" w:rsidRPr="00C22BEB">
        <w:rPr>
          <w:rFonts w:ascii="Times New Roman" w:hAnsi="Times New Roman" w:cs="Times New Roman"/>
          <w:sz w:val="18"/>
          <w:szCs w:val="16"/>
        </w:rPr>
        <w:t>CN containing 1% DMSO.</w:t>
      </w:r>
    </w:p>
    <w:p w:rsidR="001E43D6" w:rsidRPr="00C22BEB" w:rsidRDefault="001E43D6" w:rsidP="00290C92">
      <w:pPr>
        <w:rPr>
          <w:rFonts w:ascii="Times New Roman" w:hAnsi="Times New Roman" w:cs="Times New Roman"/>
        </w:rPr>
      </w:pPr>
    </w:p>
    <w:p w:rsidR="00F61BAA" w:rsidRPr="00C22BEB" w:rsidRDefault="00F61BAA" w:rsidP="00290C92">
      <w:pPr>
        <w:rPr>
          <w:rFonts w:ascii="Times New Roman" w:hAnsi="Times New Roman" w:cs="Times New Roman"/>
        </w:rPr>
      </w:pPr>
    </w:p>
    <w:p w:rsidR="009152C2" w:rsidRPr="00C22BEB" w:rsidRDefault="009152C2" w:rsidP="00290C92">
      <w:pPr>
        <w:rPr>
          <w:rFonts w:ascii="Times New Roman" w:hAnsi="Times New Roman" w:cs="Times New Roman"/>
        </w:rPr>
      </w:pPr>
    </w:p>
    <w:p w:rsidR="00F61BAA" w:rsidRPr="00C22BEB" w:rsidRDefault="00F61BAA" w:rsidP="00290C92">
      <w:pPr>
        <w:rPr>
          <w:rFonts w:ascii="Times New Roman" w:hAnsi="Times New Roman" w:cs="Times New Roman"/>
        </w:rPr>
      </w:pPr>
    </w:p>
    <w:p w:rsidR="00F61BAA" w:rsidRPr="00C22BEB" w:rsidRDefault="00F61BAA" w:rsidP="00290C92">
      <w:pPr>
        <w:rPr>
          <w:rFonts w:ascii="Times New Roman" w:hAnsi="Times New Roman" w:cs="Times New Roman"/>
        </w:rPr>
      </w:pPr>
    </w:p>
    <w:p w:rsidR="00F61BAA" w:rsidRPr="00C22BEB" w:rsidRDefault="00F61BAA" w:rsidP="00290C92">
      <w:pPr>
        <w:rPr>
          <w:rFonts w:ascii="Times New Roman" w:hAnsi="Times New Roman" w:cs="Times New Roman"/>
        </w:rPr>
      </w:pPr>
    </w:p>
    <w:p w:rsidR="00F61BAA" w:rsidRPr="00C22BEB" w:rsidRDefault="00F61BAA" w:rsidP="00290C92">
      <w:pPr>
        <w:rPr>
          <w:rFonts w:ascii="Times New Roman" w:hAnsi="Times New Roman" w:cs="Times New Roman"/>
        </w:rPr>
      </w:pPr>
    </w:p>
    <w:p w:rsidR="00F61BAA" w:rsidRPr="00C22BEB" w:rsidRDefault="00F61BAA" w:rsidP="00290C92">
      <w:pPr>
        <w:rPr>
          <w:rFonts w:ascii="Times New Roman" w:hAnsi="Times New Roman" w:cs="Times New Roman"/>
        </w:rPr>
      </w:pPr>
    </w:p>
    <w:p w:rsidR="001808EB" w:rsidRPr="00C22BEB" w:rsidRDefault="001808EB" w:rsidP="00290C92">
      <w:pPr>
        <w:rPr>
          <w:rFonts w:ascii="Times New Roman" w:hAnsi="Times New Roman" w:cs="Times New Roman"/>
        </w:rPr>
      </w:pPr>
    </w:p>
    <w:p w:rsidR="00D15565" w:rsidRPr="00C22BEB" w:rsidRDefault="00D15565" w:rsidP="00290C92">
      <w:pPr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0A037D" w:rsidRPr="00C22BEB" w:rsidRDefault="000A037D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9B5A63" w:rsidRPr="00C22BEB" w:rsidRDefault="00336A87" w:rsidP="00896D8F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1808EB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10</w:t>
      </w:r>
      <w:r w:rsidR="00896D8F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896D8F" w:rsidRPr="00C22BEB">
        <w:rPr>
          <w:rFonts w:ascii="Times New Roman" w:hAnsi="Times New Roman" w:cs="Times New Roman"/>
          <w:sz w:val="18"/>
          <w:szCs w:val="16"/>
        </w:rPr>
        <w:t xml:space="preserve"> Change in absorban</w:t>
      </w:r>
      <w:r w:rsidR="00B82053" w:rsidRPr="00C22BEB">
        <w:rPr>
          <w:rFonts w:ascii="Times New Roman" w:hAnsi="Times New Roman" w:cs="Times New Roman"/>
          <w:sz w:val="18"/>
          <w:szCs w:val="16"/>
        </w:rPr>
        <w:t xml:space="preserve">ce </w:t>
      </w:r>
      <w:r w:rsidR="00896D8F" w:rsidRPr="00C22BEB">
        <w:rPr>
          <w:rFonts w:ascii="Times New Roman" w:hAnsi="Times New Roman" w:cs="Times New Roman"/>
          <w:sz w:val="18"/>
          <w:szCs w:val="16"/>
        </w:rPr>
        <w:t xml:space="preserve">of </w:t>
      </w:r>
      <w:r w:rsidR="00896D8F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896D8F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896D8F" w:rsidRPr="00C22BEB">
        <w:rPr>
          <w:rFonts w:ascii="Times New Roman" w:hAnsi="Times New Roman" w:cs="Times New Roman"/>
          <w:sz w:val="18"/>
          <w:szCs w:val="16"/>
        </w:rPr>
        <w:t xml:space="preserve"> M) upon addition of </w:t>
      </w:r>
      <w:r w:rsidR="006E1A98" w:rsidRPr="00C22BEB">
        <w:rPr>
          <w:rFonts w:ascii="Times New Roman" w:hAnsi="Times New Roman" w:cs="Times New Roman"/>
          <w:sz w:val="18"/>
          <w:szCs w:val="16"/>
        </w:rPr>
        <w:t>16</w:t>
      </w:r>
      <w:r w:rsidR="00F61BAA" w:rsidRPr="00C22BEB">
        <w:rPr>
          <w:rFonts w:ascii="Times New Roman" w:hAnsi="Times New Roman" w:cs="Times New Roman"/>
          <w:sz w:val="18"/>
          <w:szCs w:val="16"/>
        </w:rPr>
        <w:t xml:space="preserve"> equiv. a</w:t>
      </w:r>
      <w:r w:rsidR="00896D8F" w:rsidRPr="00C22BEB">
        <w:rPr>
          <w:rFonts w:ascii="Times New Roman" w:hAnsi="Times New Roman" w:cs="Times New Roman"/>
          <w:sz w:val="18"/>
          <w:szCs w:val="16"/>
        </w:rPr>
        <w:t>mount</w:t>
      </w:r>
      <w:r w:rsidR="00F61BAA" w:rsidRPr="00C22BEB">
        <w:rPr>
          <w:rFonts w:ascii="Times New Roman" w:hAnsi="Times New Roman" w:cs="Times New Roman"/>
          <w:sz w:val="18"/>
          <w:szCs w:val="16"/>
        </w:rPr>
        <w:t>s</w:t>
      </w:r>
      <w:r w:rsidR="00896D8F" w:rsidRPr="00C22BEB">
        <w:rPr>
          <w:rFonts w:ascii="Times New Roman" w:hAnsi="Times New Roman" w:cs="Times New Roman"/>
          <w:sz w:val="18"/>
          <w:szCs w:val="16"/>
        </w:rPr>
        <w:t xml:space="preserve"> of (a) F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896D8F" w:rsidRPr="00C22BEB">
        <w:rPr>
          <w:rFonts w:ascii="Times New Roman" w:hAnsi="Times New Roman" w:cs="Times New Roman"/>
          <w:sz w:val="18"/>
          <w:szCs w:val="16"/>
        </w:rPr>
        <w:t>,</w:t>
      </w:r>
      <w:r w:rsidR="00C00220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326378" w:rsidRPr="00C22BEB">
        <w:rPr>
          <w:rFonts w:ascii="Times New Roman" w:hAnsi="Times New Roman" w:cs="Times New Roman"/>
          <w:sz w:val="18"/>
          <w:szCs w:val="16"/>
        </w:rPr>
        <w:t>(</w:t>
      </w:r>
      <w:r w:rsidR="00C00220" w:rsidRPr="00C22BEB">
        <w:rPr>
          <w:rFonts w:ascii="Times New Roman" w:hAnsi="Times New Roman" w:cs="Times New Roman"/>
          <w:sz w:val="18"/>
          <w:szCs w:val="16"/>
        </w:rPr>
        <w:t>b</w:t>
      </w:r>
      <w:r w:rsidR="00896D8F" w:rsidRPr="00C22BEB">
        <w:rPr>
          <w:rFonts w:ascii="Times New Roman" w:hAnsi="Times New Roman" w:cs="Times New Roman"/>
          <w:sz w:val="18"/>
          <w:szCs w:val="16"/>
        </w:rPr>
        <w:t>) AcO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C00220" w:rsidRPr="00C22BEB">
        <w:rPr>
          <w:rFonts w:ascii="Times New Roman" w:hAnsi="Times New Roman" w:cs="Times New Roman"/>
          <w:sz w:val="18"/>
          <w:szCs w:val="16"/>
        </w:rPr>
        <w:t>, (c) DHP, (d</w:t>
      </w:r>
      <w:r w:rsidR="00896D8F" w:rsidRPr="00C22BEB">
        <w:rPr>
          <w:rFonts w:ascii="Times New Roman" w:hAnsi="Times New Roman" w:cs="Times New Roman"/>
          <w:sz w:val="18"/>
          <w:szCs w:val="16"/>
        </w:rPr>
        <w:t>) Cl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EB5E2D" w:rsidRPr="00C22BEB">
        <w:rPr>
          <w:rFonts w:ascii="Times New Roman" w:hAnsi="Times New Roman" w:cs="Times New Roman"/>
          <w:sz w:val="18"/>
          <w:szCs w:val="16"/>
        </w:rPr>
        <w:t>, (e</w:t>
      </w:r>
      <w:r w:rsidR="00896D8F" w:rsidRPr="00C22BEB">
        <w:rPr>
          <w:rFonts w:ascii="Times New Roman" w:hAnsi="Times New Roman" w:cs="Times New Roman"/>
          <w:sz w:val="18"/>
          <w:szCs w:val="16"/>
        </w:rPr>
        <w:t>) Br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24735B" w:rsidRPr="00C22BEB">
        <w:rPr>
          <w:rFonts w:ascii="Times New Roman" w:hAnsi="Times New Roman" w:cs="Times New Roman"/>
          <w:sz w:val="18"/>
          <w:szCs w:val="16"/>
        </w:rPr>
        <w:t>,</w:t>
      </w:r>
      <w:r w:rsidR="00EB5E2D" w:rsidRPr="00C22BEB">
        <w:rPr>
          <w:rFonts w:ascii="Times New Roman" w:hAnsi="Times New Roman" w:cs="Times New Roman"/>
          <w:sz w:val="18"/>
          <w:szCs w:val="16"/>
        </w:rPr>
        <w:t xml:space="preserve"> (f</w:t>
      </w:r>
      <w:r w:rsidR="00896D8F" w:rsidRPr="00C22BEB">
        <w:rPr>
          <w:rFonts w:ascii="Times New Roman" w:hAnsi="Times New Roman" w:cs="Times New Roman"/>
          <w:sz w:val="18"/>
          <w:szCs w:val="16"/>
        </w:rPr>
        <w:t>) I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 and</w:t>
      </w:r>
      <w:r w:rsidR="00EB5E2D" w:rsidRPr="00C22BEB">
        <w:rPr>
          <w:rFonts w:ascii="Times New Roman" w:hAnsi="Times New Roman" w:cs="Times New Roman"/>
          <w:sz w:val="18"/>
          <w:szCs w:val="16"/>
        </w:rPr>
        <w:t xml:space="preserve"> (g</w:t>
      </w:r>
      <w:r w:rsidR="00896D8F" w:rsidRPr="00C22BEB">
        <w:rPr>
          <w:rFonts w:ascii="Times New Roman" w:hAnsi="Times New Roman" w:cs="Times New Roman"/>
          <w:sz w:val="18"/>
          <w:szCs w:val="16"/>
        </w:rPr>
        <w:t>) HSO</w:t>
      </w:r>
      <w:r w:rsidR="00896D8F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896D8F" w:rsidRPr="00C22BEB">
        <w:rPr>
          <w:rFonts w:ascii="Times New Roman" w:hAnsi="Times New Roman" w:cs="Times New Roman"/>
          <w:sz w:val="18"/>
          <w:szCs w:val="16"/>
        </w:rPr>
        <w:t xml:space="preserve"> (c = 1x 10</w:t>
      </w:r>
      <w:r w:rsidR="00896D8F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 M) as tetrbutyl</w:t>
      </w:r>
      <w:r w:rsidR="00896D8F" w:rsidRPr="00C22BEB">
        <w:rPr>
          <w:rFonts w:ascii="Times New Roman" w:hAnsi="Times New Roman" w:cs="Times New Roman"/>
          <w:sz w:val="18"/>
          <w:szCs w:val="16"/>
        </w:rPr>
        <w:t xml:space="preserve">ammonium salts </w:t>
      </w:r>
      <w:r w:rsidR="00896D8F" w:rsidRPr="00C22BEB">
        <w:rPr>
          <w:rFonts w:ascii="Times New Roman" w:hAnsi="Times New Roman" w:cs="Times New Roman"/>
          <w:b/>
          <w:sz w:val="18"/>
          <w:szCs w:val="16"/>
        </w:rPr>
        <w:t xml:space="preserve"> </w:t>
      </w:r>
      <w:r w:rsidR="00896D8F" w:rsidRPr="00C22BEB">
        <w:rPr>
          <w:rFonts w:ascii="Times New Roman" w:hAnsi="Times New Roman" w:cs="Times New Roman"/>
          <w:sz w:val="18"/>
          <w:szCs w:val="16"/>
        </w:rPr>
        <w:t>in CH</w:t>
      </w:r>
      <w:r w:rsidR="00896D8F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Pr="00C22BEB">
        <w:rPr>
          <w:rFonts w:ascii="Times New Roman" w:hAnsi="Times New Roman" w:cs="Times New Roman"/>
          <w:sz w:val="18"/>
          <w:szCs w:val="16"/>
        </w:rPr>
        <w:t>CN-</w:t>
      </w:r>
      <w:r w:rsidR="00896D8F" w:rsidRPr="00C22BEB">
        <w:rPr>
          <w:rFonts w:ascii="Times New Roman" w:hAnsi="Times New Roman" w:cs="Times New Roman"/>
          <w:sz w:val="18"/>
          <w:szCs w:val="16"/>
        </w:rPr>
        <w:t>H</w:t>
      </w:r>
      <w:r w:rsidR="00896D8F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96D8F" w:rsidRPr="00C22BEB">
        <w:rPr>
          <w:rFonts w:ascii="Times New Roman" w:hAnsi="Times New Roman" w:cs="Times New Roman"/>
          <w:sz w:val="18"/>
          <w:szCs w:val="16"/>
        </w:rPr>
        <w:t>O (9:1, v/v) containing 1% DMSO.</w:t>
      </w:r>
    </w:p>
    <w:p w:rsidR="003C681E" w:rsidRPr="00C22BEB" w:rsidRDefault="00E66CD3" w:rsidP="00896D8F">
      <w:pPr>
        <w:jc w:val="both"/>
        <w:rPr>
          <w:rFonts w:ascii="Arial" w:hAnsi="Arial" w:cs="Arial"/>
          <w:sz w:val="16"/>
          <w:szCs w:val="16"/>
        </w:rPr>
      </w:pPr>
      <w:r w:rsidRPr="00C22BEB">
        <w:rPr>
          <w:rFonts w:ascii="Times New Roman" w:hAnsi="Times New Roman" w:cs="Times New Roman"/>
          <w:noProof/>
          <w:lang w:eastAsia="en-IN"/>
        </w:rPr>
        <w:lastRenderedPageBreak/>
        <w:pict>
          <v:shape id="_x0000_s20827" type="#_x0000_t202" style="position:absolute;left:0;text-align:left;margin-left:87.5pt;margin-top:9.25pt;width:251.5pt;height:108.6pt;z-index:251830272" filled="f" stroked="f">
            <v:textbox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2800350" cy="1257398"/>
                        <wp:effectExtent l="19050" t="0" r="0" b="0"/>
                        <wp:docPr id="849" name="Picture 849" descr="D:\Chiranjit\Back up 24.01.2019\KG-CP-95\Anions Study\Pic in ACN-H2O (9-1)\Pics final\with OH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49" descr="D:\Chiranjit\Back up 24.01.2019\KG-CP-95\Anions Study\Pic in ACN-H2O (9-1)\Pics final\with OH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04103" cy="12590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65FC3" w:rsidRPr="00C22BEB" w:rsidRDefault="00365FC3" w:rsidP="00896D8F">
      <w:pPr>
        <w:jc w:val="both"/>
        <w:rPr>
          <w:rFonts w:ascii="Times New Roman" w:hAnsi="Times New Roman" w:cs="Times New Roman"/>
        </w:rPr>
      </w:pPr>
    </w:p>
    <w:p w:rsidR="00163885" w:rsidRPr="00C22BEB" w:rsidRDefault="00163885" w:rsidP="00896D8F">
      <w:pPr>
        <w:jc w:val="both"/>
        <w:rPr>
          <w:rFonts w:ascii="Times New Roman" w:hAnsi="Times New Roman" w:cs="Times New Roman"/>
        </w:rPr>
      </w:pPr>
    </w:p>
    <w:p w:rsidR="00365FC3" w:rsidRPr="00C22BEB" w:rsidRDefault="00365FC3" w:rsidP="00896D8F">
      <w:pPr>
        <w:jc w:val="both"/>
        <w:rPr>
          <w:rFonts w:ascii="Times New Roman" w:hAnsi="Times New Roman" w:cs="Times New Roman"/>
        </w:rPr>
      </w:pPr>
    </w:p>
    <w:p w:rsidR="001E43D6" w:rsidRPr="00C22BEB" w:rsidRDefault="001E43D6" w:rsidP="00896D8F">
      <w:pPr>
        <w:jc w:val="both"/>
        <w:rPr>
          <w:rFonts w:ascii="Times New Roman" w:hAnsi="Times New Roman" w:cs="Times New Roman"/>
        </w:rPr>
      </w:pPr>
    </w:p>
    <w:p w:rsidR="00365FC3" w:rsidRPr="00C22BEB" w:rsidRDefault="00460B0F" w:rsidP="00365FC3">
      <w:pPr>
        <w:jc w:val="both"/>
        <w:rPr>
          <w:rFonts w:ascii="Times New Roman" w:hAnsi="Times New Roman" w:cs="Times New Roman"/>
          <w:sz w:val="18"/>
          <w:szCs w:val="18"/>
        </w:rPr>
      </w:pPr>
      <w:r w:rsidRPr="00C22BEB">
        <w:rPr>
          <w:rFonts w:ascii="Times New Roman" w:hAnsi="Times New Roman" w:cs="Times New Roman"/>
          <w:b/>
          <w:sz w:val="18"/>
          <w:szCs w:val="18"/>
        </w:rPr>
        <w:t>Fig. S11</w:t>
      </w:r>
      <w:r w:rsidR="00365FC3" w:rsidRPr="00C22BEB">
        <w:rPr>
          <w:rFonts w:ascii="Times New Roman" w:hAnsi="Times New Roman" w:cs="Times New Roman"/>
          <w:b/>
          <w:sz w:val="18"/>
          <w:szCs w:val="18"/>
        </w:rPr>
        <w:t>.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  Change in (a) absorbance and (b) color change of </w:t>
      </w:r>
      <w:r w:rsidR="00365FC3" w:rsidRPr="00C22BEB">
        <w:rPr>
          <w:rFonts w:ascii="Times New Roman" w:hAnsi="Times New Roman" w:cs="Times New Roman"/>
          <w:b/>
          <w:sz w:val="18"/>
          <w:szCs w:val="18"/>
        </w:rPr>
        <w:t>1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 (c = 2.5 x 10</w:t>
      </w:r>
      <w:r w:rsidR="00365FC3" w:rsidRPr="00C22BEB">
        <w:rPr>
          <w:rFonts w:ascii="Times New Roman" w:hAnsi="Times New Roman" w:cs="Times New Roman"/>
          <w:sz w:val="18"/>
          <w:szCs w:val="18"/>
          <w:vertAlign w:val="superscript"/>
        </w:rPr>
        <w:t>-5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 M) upon addition of </w:t>
      </w:r>
      <w:r w:rsidR="006E1A98" w:rsidRPr="00C22BEB">
        <w:rPr>
          <w:rFonts w:ascii="Times New Roman" w:hAnsi="Times New Roman" w:cs="Times New Roman"/>
          <w:sz w:val="18"/>
          <w:szCs w:val="18"/>
        </w:rPr>
        <w:t>16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 equiv. amount</w:t>
      </w:r>
      <w:r w:rsidR="0024735B" w:rsidRPr="00C22BEB">
        <w:rPr>
          <w:rFonts w:ascii="Times New Roman" w:hAnsi="Times New Roman" w:cs="Times New Roman"/>
          <w:sz w:val="18"/>
          <w:szCs w:val="18"/>
        </w:rPr>
        <w:t>s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 of OH</w:t>
      </w:r>
      <w:r w:rsidR="00365FC3" w:rsidRPr="00C22BEB">
        <w:rPr>
          <w:rFonts w:ascii="Times New Roman" w:hAnsi="Times New Roman" w:cs="Times New Roman"/>
          <w:sz w:val="18"/>
          <w:szCs w:val="18"/>
          <w:vertAlign w:val="superscript"/>
        </w:rPr>
        <w:t>-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 ions (c = 1 x 10</w:t>
      </w:r>
      <w:r w:rsidR="00365FC3" w:rsidRPr="00C22BEB">
        <w:rPr>
          <w:rFonts w:ascii="Times New Roman" w:hAnsi="Times New Roman" w:cs="Times New Roman"/>
          <w:sz w:val="18"/>
          <w:szCs w:val="18"/>
          <w:vertAlign w:val="superscript"/>
        </w:rPr>
        <w:t>-3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 M) as tetrbutylammonium salts </w:t>
      </w:r>
      <w:r w:rsidR="00365FC3" w:rsidRPr="00C22BEB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365FC3" w:rsidRPr="00C22BEB">
        <w:rPr>
          <w:rFonts w:ascii="Times New Roman" w:hAnsi="Times New Roman" w:cs="Times New Roman"/>
          <w:sz w:val="18"/>
          <w:szCs w:val="18"/>
        </w:rPr>
        <w:t>in CH</w:t>
      </w:r>
      <w:r w:rsidR="00365FC3" w:rsidRPr="00C22BEB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="00365FC3" w:rsidRPr="00C22BEB">
        <w:rPr>
          <w:rFonts w:ascii="Times New Roman" w:hAnsi="Times New Roman" w:cs="Times New Roman"/>
          <w:sz w:val="18"/>
          <w:szCs w:val="18"/>
        </w:rPr>
        <w:t>CN-H</w:t>
      </w:r>
      <w:r w:rsidR="00365FC3" w:rsidRPr="00C22BEB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="00365FC3" w:rsidRPr="00C22BEB">
        <w:rPr>
          <w:rFonts w:ascii="Times New Roman" w:hAnsi="Times New Roman" w:cs="Times New Roman"/>
          <w:sz w:val="18"/>
          <w:szCs w:val="18"/>
        </w:rPr>
        <w:t xml:space="preserve">O (9:1, v/v) containing 1% DMSO. </w:t>
      </w:r>
    </w:p>
    <w:p w:rsidR="00D15565" w:rsidRPr="00C22BEB" w:rsidRDefault="00E66CD3" w:rsidP="00365FC3">
      <w:pPr>
        <w:jc w:val="both"/>
        <w:rPr>
          <w:rFonts w:ascii="Arial" w:hAnsi="Arial" w:cs="Arial"/>
          <w:sz w:val="16"/>
          <w:szCs w:val="16"/>
        </w:rPr>
      </w:pPr>
      <w:r w:rsidRPr="00C22BEB">
        <w:rPr>
          <w:rFonts w:ascii="Arial" w:hAnsi="Arial" w:cs="Arial"/>
          <w:noProof/>
          <w:sz w:val="16"/>
          <w:szCs w:val="16"/>
          <w:lang w:val="en-US"/>
        </w:rPr>
        <w:pict>
          <v:shape id="_x0000_s21303" type="#_x0000_t202" style="position:absolute;left:0;text-align:left;margin-left:137pt;margin-top:7.5pt;width:225.5pt;height:212.5pt;z-index:251892736" filled="f" stroked="f">
            <v:textbox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2381250" cy="2418818"/>
                        <wp:effectExtent l="19050" t="0" r="0" b="0"/>
                        <wp:docPr id="952" name="Picture 952" descr="D:\Chiranjit\Back up 24.01.2019\KG-CP-95\Anions Study\Pic in ACN-H2O (9-1)\Pics final\02 selectivity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52" descr="D:\Chiranjit\Back up 24.01.2019\KG-CP-95\Anions Study\Pic in ACN-H2O (9-1)\Pics final\02 selectivity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3297" cy="24208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65FC3" w:rsidRPr="00C22BEB" w:rsidRDefault="00365FC3" w:rsidP="00896D8F">
      <w:pPr>
        <w:jc w:val="both"/>
        <w:rPr>
          <w:rFonts w:ascii="Times New Roman" w:hAnsi="Times New Roman" w:cs="Times New Roman"/>
        </w:rPr>
      </w:pPr>
    </w:p>
    <w:p w:rsidR="00F85B95" w:rsidRPr="00C22BEB" w:rsidRDefault="00F85B95" w:rsidP="00896D8F">
      <w:pPr>
        <w:jc w:val="both"/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D15565" w:rsidRPr="00C22BEB" w:rsidRDefault="00D15565" w:rsidP="00290C92">
      <w:pPr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365FC3" w:rsidRPr="00C22BEB" w:rsidRDefault="00E66CD3" w:rsidP="00290C92">
      <w:pPr>
        <w:rPr>
          <w:rFonts w:ascii="Times New Roman" w:hAnsi="Times New Roman" w:cs="Times New Roman"/>
          <w:b/>
          <w:sz w:val="18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group id="_x0000_s38076" style="position:absolute;margin-left:-17.2pt;margin-top:31pt;width:511.35pt;height:225pt;z-index:251974656" coordorigin="1096,9450" coordsize="10227,4500">
            <v:shape id="_x0000_s21304" type="#_x0000_t202" style="position:absolute;left:1096;top:9530;width:2771;height:2330;mso-wrap-style:none" o:regroupid="15" filled="f" stroked="f">
              <v:textbox>
                <w:txbxContent>
                  <w:p w:rsidR="00E13AE8" w:rsidRDefault="00E13AE8">
                    <w:r>
                      <w:object w:dxaOrig="6223" w:dyaOrig="5393">
                        <v:shape id="_x0000_i1059" type="#_x0000_t75" style="width:124pt;height:107.6pt" o:ole="">
                          <v:imagedata r:id="rId81" o:title=""/>
                        </v:shape>
                        <o:OLEObject Type="Embed" ProgID="Origin50.Graph" ShapeID="_x0000_i1059" DrawAspect="Content" ObjectID="_1646710550" r:id="rId82"/>
                      </w:object>
                    </w:r>
                  </w:p>
                </w:txbxContent>
              </v:textbox>
            </v:shape>
            <v:shape id="_x0000_s21305" type="#_x0000_t202" style="position:absolute;left:3647;top:9460;width:2867;height:2210;mso-wrap-style:none" o:regroupid="15" filled="f" stroked="f">
              <v:textbox>
                <w:txbxContent>
                  <w:p w:rsidR="00E13AE8" w:rsidRDefault="00E13AE8">
                    <w:r>
                      <w:object w:dxaOrig="6273" w:dyaOrig="5336">
                        <v:shape id="_x0000_i1060" type="#_x0000_t75" style="width:128.8pt;height:109.2pt" o:ole="">
                          <v:imagedata r:id="rId83" o:title=""/>
                        </v:shape>
                        <o:OLEObject Type="Embed" ProgID="Origin50.Graph" ShapeID="_x0000_i1060" DrawAspect="Content" ObjectID="_1646710551" r:id="rId84"/>
                      </w:object>
                    </w:r>
                  </w:p>
                </w:txbxContent>
              </v:textbox>
            </v:shape>
            <v:shape id="_x0000_s21306" type="#_x0000_t202" style="position:absolute;left:6153;top:9520;width:2645;height:2060;mso-wrap-style:none" o:regroupid="15" filled="f" stroked="f">
              <v:textbox>
                <w:txbxContent>
                  <w:p w:rsidR="00E13AE8" w:rsidRDefault="00E13AE8">
                    <w:r>
                      <w:object w:dxaOrig="6336" w:dyaOrig="5415">
                        <v:shape id="_x0000_i1061" type="#_x0000_t75" style="width:118pt;height:100.8pt" o:ole="">
                          <v:imagedata r:id="rId85" o:title=""/>
                        </v:shape>
                        <o:OLEObject Type="Embed" ProgID="Origin50.Graph" ShapeID="_x0000_i1061" DrawAspect="Content" ObjectID="_1646710552" r:id="rId86"/>
                      </w:object>
                    </w:r>
                  </w:p>
                </w:txbxContent>
              </v:textbox>
            </v:shape>
            <v:shape id="_x0000_s21307" type="#_x0000_t202" style="position:absolute;left:8336;top:9450;width:2740;height:2260" o:regroupid="15" filled="f" stroked="f">
              <v:textbox>
                <w:txbxContent>
                  <w:p w:rsidR="00E13AE8" w:rsidRDefault="00E13AE8">
                    <w:r>
                      <w:object w:dxaOrig="6284" w:dyaOrig="5449">
                        <v:shape id="_x0000_i1062" type="#_x0000_t75" style="width:128pt;height:110.8pt" o:ole="">
                          <v:imagedata r:id="rId87" o:title=""/>
                        </v:shape>
                        <o:OLEObject Type="Embed" ProgID="Origin50.Graph" ShapeID="_x0000_i1062" DrawAspect="Content" ObjectID="_1646710553" r:id="rId88"/>
                      </w:object>
                    </w:r>
                  </w:p>
                </w:txbxContent>
              </v:textbox>
            </v:shape>
            <v:shape id="_x0000_s21308" type="#_x0000_t202" style="position:absolute;left:1341;top:11690;width:2836;height:2260;mso-wrap-style:none" o:regroupid="15" filled="f" stroked="f">
              <v:textbox>
                <w:txbxContent>
                  <w:p w:rsidR="00E13AE8" w:rsidRDefault="00E13AE8">
                    <w:r>
                      <w:object w:dxaOrig="6243" w:dyaOrig="5291">
                        <v:shape id="_x0000_i1063" type="#_x0000_t75" style="width:127.2pt;height:108pt" o:ole="">
                          <v:imagedata r:id="rId89" o:title=""/>
                        </v:shape>
                        <o:OLEObject Type="Embed" ProgID="Origin50.Graph" ShapeID="_x0000_i1063" DrawAspect="Content" ObjectID="_1646710554" r:id="rId90"/>
                      </w:object>
                    </w:r>
                  </w:p>
                </w:txbxContent>
              </v:textbox>
            </v:shape>
            <v:shape id="_x0000_s21309" type="#_x0000_t202" style="position:absolute;left:3767;top:11650;width:2600;height:2100" o:regroupid="15" filled="f" stroked="f">
              <v:textbox>
                <w:txbxContent>
                  <w:p w:rsidR="00E13AE8" w:rsidRDefault="00E13AE8">
                    <w:r>
                      <w:object w:dxaOrig="6297" w:dyaOrig="5302">
                        <v:shape id="_x0000_i1064" type="#_x0000_t75" style="width:123.2pt;height:103.2pt" o:ole="">
                          <v:imagedata r:id="rId91" o:title=""/>
                        </v:shape>
                        <o:OLEObject Type="Embed" ProgID="Origin50.Graph" ShapeID="_x0000_i1064" DrawAspect="Content" ObjectID="_1646710555" r:id="rId92"/>
                      </w:object>
                    </w:r>
                  </w:p>
                </w:txbxContent>
              </v:textbox>
            </v:shape>
            <v:shape id="_x0000_s21311" type="#_x0000_t202" style="position:absolute;left:6077;top:11580;width:2985;height:2220;mso-wrap-style:none" o:regroupid="16" filled="f" stroked="f">
              <v:textbox>
                <w:txbxContent>
                  <w:p w:rsidR="00E13AE8" w:rsidRDefault="00E13AE8">
                    <w:r>
                      <w:object w:dxaOrig="6316" w:dyaOrig="5243">
                        <v:shape id="_x0000_i1065" type="#_x0000_t75" style="width:134.8pt;height:112.4pt" o:ole="">
                          <v:imagedata r:id="rId93" o:title=""/>
                        </v:shape>
                        <o:OLEObject Type="Embed" ProgID="Origin50.Graph" ShapeID="_x0000_i1065" DrawAspect="Content" ObjectID="_1646710556" r:id="rId94"/>
                      </w:object>
                    </w:r>
                  </w:p>
                </w:txbxContent>
              </v:textbox>
            </v:shape>
            <v:shape id="_x0000_s21312" type="#_x0000_t202" style="position:absolute;left:8416;top:11570;width:2907;height:2220;mso-wrap-style:none" o:regroupid="16" filled="f" stroked="f">
              <v:textbox>
                <w:txbxContent>
                  <w:p w:rsidR="00E13AE8" w:rsidRDefault="00E13AE8">
                    <w:r>
                      <w:object w:dxaOrig="6295" w:dyaOrig="5340">
                        <v:shape id="_x0000_i1066" type="#_x0000_t75" style="width:130.8pt;height:111.6pt" o:ole="">
                          <v:imagedata r:id="rId95" o:title=""/>
                        </v:shape>
                        <o:OLEObject Type="Embed" ProgID="Origin50.Graph" ShapeID="_x0000_i1066" DrawAspect="Content" ObjectID="_1646710557" r:id="rId96"/>
                      </w:object>
                    </w:r>
                  </w:p>
                </w:txbxContent>
              </v:textbox>
            </v:shape>
          </v:group>
        </w:pict>
      </w:r>
      <w:r w:rsidR="00A72004" w:rsidRPr="00C22BEB">
        <w:rPr>
          <w:rFonts w:ascii="Times New Roman" w:hAnsi="Times New Roman" w:cs="Times New Roman"/>
          <w:b/>
          <w:sz w:val="18"/>
        </w:rPr>
        <w:t>Fig. S</w:t>
      </w:r>
      <w:r w:rsidR="00460B0F" w:rsidRPr="00C22BEB">
        <w:rPr>
          <w:rFonts w:ascii="Times New Roman" w:hAnsi="Times New Roman" w:cs="Times New Roman"/>
          <w:b/>
          <w:sz w:val="18"/>
        </w:rPr>
        <w:t>12</w:t>
      </w:r>
      <w:r w:rsidR="00163885" w:rsidRPr="00C22BEB">
        <w:rPr>
          <w:rFonts w:ascii="Times New Roman" w:hAnsi="Times New Roman" w:cs="Times New Roman"/>
          <w:b/>
          <w:sz w:val="18"/>
        </w:rPr>
        <w:t xml:space="preserve">. </w:t>
      </w:r>
      <w:r w:rsidR="00163885" w:rsidRPr="00C22BEB">
        <w:rPr>
          <w:rFonts w:ascii="Times New Roman" w:hAnsi="Times New Roman" w:cs="Times New Roman"/>
          <w:sz w:val="18"/>
          <w:lang w:val="en-US"/>
        </w:rPr>
        <w:t xml:space="preserve">Competitive selectivity of </w:t>
      </w:r>
      <w:r w:rsidR="00163885" w:rsidRPr="00C22BEB">
        <w:rPr>
          <w:rFonts w:ascii="Times New Roman" w:hAnsi="Times New Roman" w:cs="Times New Roman"/>
          <w:b/>
          <w:sz w:val="18"/>
          <w:lang w:val="en-US"/>
        </w:rPr>
        <w:t>1</w:t>
      </w:r>
      <w:r w:rsidR="00163885" w:rsidRPr="00C22BEB">
        <w:rPr>
          <w:rFonts w:ascii="Times New Roman" w:hAnsi="Times New Roman" w:cs="Times New Roman"/>
          <w:sz w:val="18"/>
          <w:lang w:val="en-US"/>
        </w:rPr>
        <w:t xml:space="preserve"> (c = 2.5 x 10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5</w:t>
      </w:r>
      <w:r w:rsidR="00163885" w:rsidRPr="00C22BEB">
        <w:rPr>
          <w:rFonts w:ascii="Times New Roman" w:hAnsi="Times New Roman" w:cs="Times New Roman"/>
          <w:sz w:val="18"/>
          <w:lang w:val="en-US"/>
        </w:rPr>
        <w:t xml:space="preserve"> M) towards CN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 xml:space="preserve"> in the presence of 16 equivalent amounts of other anions (X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 xml:space="preserve"> where X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 xml:space="preserve"> = F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>, AcO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>, H</w:t>
      </w:r>
      <w:r w:rsidR="00163885" w:rsidRPr="00C22BEB">
        <w:rPr>
          <w:rFonts w:ascii="Times New Roman" w:hAnsi="Times New Roman" w:cs="Times New Roman"/>
          <w:sz w:val="18"/>
          <w:vertAlign w:val="subscript"/>
          <w:lang w:val="en-US"/>
        </w:rPr>
        <w:t>2</w:t>
      </w:r>
      <w:r w:rsidR="00163885" w:rsidRPr="00C22BEB">
        <w:rPr>
          <w:rFonts w:ascii="Times New Roman" w:hAnsi="Times New Roman" w:cs="Times New Roman"/>
          <w:sz w:val="18"/>
          <w:lang w:val="en-US"/>
        </w:rPr>
        <w:t>PO</w:t>
      </w:r>
      <w:r w:rsidR="00163885" w:rsidRPr="00C22BEB">
        <w:rPr>
          <w:rFonts w:ascii="Times New Roman" w:hAnsi="Times New Roman" w:cs="Times New Roman"/>
          <w:sz w:val="18"/>
          <w:vertAlign w:val="subscript"/>
          <w:lang w:val="en-US"/>
        </w:rPr>
        <w:t>4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>, Cl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>, Br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>, I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 xml:space="preserve"> and HSO</w:t>
      </w:r>
      <w:r w:rsidR="00163885" w:rsidRPr="00C22BEB">
        <w:rPr>
          <w:rFonts w:ascii="Times New Roman" w:hAnsi="Times New Roman" w:cs="Times New Roman"/>
          <w:sz w:val="18"/>
          <w:vertAlign w:val="subscript"/>
          <w:lang w:val="en-US"/>
        </w:rPr>
        <w:t>4</w:t>
      </w:r>
      <w:r w:rsidR="00163885" w:rsidRPr="00C22BEB">
        <w:rPr>
          <w:rFonts w:ascii="Times New Roman" w:hAnsi="Times New Roman" w:cs="Times New Roman"/>
          <w:sz w:val="18"/>
          <w:vertAlign w:val="superscript"/>
          <w:lang w:val="en-US"/>
        </w:rPr>
        <w:t>-</w:t>
      </w:r>
      <w:r w:rsidR="00163885" w:rsidRPr="00C22BEB">
        <w:rPr>
          <w:rFonts w:ascii="Times New Roman" w:hAnsi="Times New Roman" w:cs="Times New Roman"/>
          <w:sz w:val="18"/>
          <w:lang w:val="en-US"/>
        </w:rPr>
        <w:t>).</w:t>
      </w:r>
    </w:p>
    <w:p w:rsidR="00A56C36" w:rsidRPr="00C22BEB" w:rsidRDefault="00A56C36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163885" w:rsidRPr="00C22BEB" w:rsidRDefault="00163885" w:rsidP="00290C92">
      <w:pPr>
        <w:rPr>
          <w:rFonts w:ascii="Times New Roman" w:hAnsi="Times New Roman" w:cs="Times New Roman"/>
        </w:rPr>
      </w:pPr>
    </w:p>
    <w:p w:rsidR="00BD0C8F" w:rsidRPr="00C22BEB" w:rsidRDefault="00BD0C8F" w:rsidP="00A56C36">
      <w:pPr>
        <w:jc w:val="both"/>
        <w:rPr>
          <w:rFonts w:ascii="Arial" w:hAnsi="Arial" w:cs="Arial"/>
          <w:b/>
          <w:sz w:val="16"/>
          <w:szCs w:val="16"/>
        </w:rPr>
      </w:pPr>
    </w:p>
    <w:p w:rsidR="00D86F07" w:rsidRPr="00C22BEB" w:rsidRDefault="00C531ED" w:rsidP="00A56C36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>Fig. S1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3</w:t>
      </w:r>
      <w:r w:rsidR="00BA6720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 Change in emission </w:t>
      </w:r>
      <w:r w:rsidR="00B82053" w:rsidRPr="00C22BEB">
        <w:rPr>
          <w:rFonts w:ascii="Times New Roman" w:hAnsi="Times New Roman" w:cs="Times New Roman"/>
          <w:sz w:val="18"/>
          <w:szCs w:val="16"/>
        </w:rPr>
        <w:t>(λ</w:t>
      </w:r>
      <w:r w:rsidR="00B82053" w:rsidRPr="00C22BEB">
        <w:rPr>
          <w:rFonts w:ascii="Times New Roman" w:hAnsi="Times New Roman" w:cs="Times New Roman"/>
          <w:sz w:val="18"/>
          <w:szCs w:val="16"/>
          <w:vertAlign w:val="subscript"/>
        </w:rPr>
        <w:t>ex</w:t>
      </w:r>
      <w:r w:rsidR="00B82053" w:rsidRPr="00C22BEB">
        <w:rPr>
          <w:rFonts w:ascii="Times New Roman" w:hAnsi="Times New Roman" w:cs="Times New Roman"/>
          <w:sz w:val="18"/>
          <w:szCs w:val="16"/>
        </w:rPr>
        <w:t xml:space="preserve"> = 370 nm) 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of </w:t>
      </w:r>
      <w:r w:rsidR="00BA6720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 M) upon addition of </w:t>
      </w:r>
      <w:r w:rsidR="00525275" w:rsidRPr="00C22BEB">
        <w:rPr>
          <w:rFonts w:ascii="Times New Roman" w:hAnsi="Times New Roman" w:cs="Times New Roman"/>
          <w:sz w:val="18"/>
          <w:szCs w:val="16"/>
        </w:rPr>
        <w:t>20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 equiv. </w:t>
      </w:r>
      <w:r w:rsidR="00A56C36" w:rsidRPr="00C22BEB">
        <w:rPr>
          <w:rFonts w:ascii="Times New Roman" w:hAnsi="Times New Roman" w:cs="Times New Roman"/>
          <w:sz w:val="18"/>
          <w:szCs w:val="16"/>
        </w:rPr>
        <w:t>a</w:t>
      </w:r>
      <w:r w:rsidR="00BA6720" w:rsidRPr="00C22BEB">
        <w:rPr>
          <w:rFonts w:ascii="Times New Roman" w:hAnsi="Times New Roman" w:cs="Times New Roman"/>
          <w:sz w:val="18"/>
          <w:szCs w:val="16"/>
        </w:rPr>
        <w:t>mount</w:t>
      </w:r>
      <w:r w:rsidR="00A56C36" w:rsidRPr="00C22BEB">
        <w:rPr>
          <w:rFonts w:ascii="Times New Roman" w:hAnsi="Times New Roman" w:cs="Times New Roman"/>
          <w:sz w:val="18"/>
          <w:szCs w:val="16"/>
        </w:rPr>
        <w:t>s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 of (a) F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, </w:t>
      </w:r>
      <w:r w:rsidR="00696CFE" w:rsidRPr="00C22BEB">
        <w:rPr>
          <w:rFonts w:ascii="Times New Roman" w:hAnsi="Times New Roman" w:cs="Times New Roman"/>
          <w:sz w:val="18"/>
          <w:szCs w:val="16"/>
        </w:rPr>
        <w:t>(b</w:t>
      </w:r>
      <w:r w:rsidR="00BA6720" w:rsidRPr="00C22BEB">
        <w:rPr>
          <w:rFonts w:ascii="Times New Roman" w:hAnsi="Times New Roman" w:cs="Times New Roman"/>
          <w:sz w:val="18"/>
          <w:szCs w:val="16"/>
        </w:rPr>
        <w:t>) AcO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696CFE" w:rsidRPr="00C22BEB">
        <w:rPr>
          <w:rFonts w:ascii="Times New Roman" w:hAnsi="Times New Roman" w:cs="Times New Roman"/>
          <w:sz w:val="18"/>
          <w:szCs w:val="16"/>
        </w:rPr>
        <w:t>, (c) DHP, (d</w:t>
      </w:r>
      <w:r w:rsidR="00BA6720" w:rsidRPr="00C22BEB">
        <w:rPr>
          <w:rFonts w:ascii="Times New Roman" w:hAnsi="Times New Roman" w:cs="Times New Roman"/>
          <w:sz w:val="18"/>
          <w:szCs w:val="16"/>
        </w:rPr>
        <w:t>) Cl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03798A" w:rsidRPr="00C22BEB">
        <w:rPr>
          <w:rFonts w:ascii="Times New Roman" w:hAnsi="Times New Roman" w:cs="Times New Roman"/>
          <w:sz w:val="18"/>
          <w:szCs w:val="16"/>
        </w:rPr>
        <w:t>, (e</w:t>
      </w:r>
      <w:r w:rsidR="00BA6720" w:rsidRPr="00C22BEB">
        <w:rPr>
          <w:rFonts w:ascii="Times New Roman" w:hAnsi="Times New Roman" w:cs="Times New Roman"/>
          <w:sz w:val="18"/>
          <w:szCs w:val="16"/>
        </w:rPr>
        <w:t>) Br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03798A" w:rsidRPr="00C22BEB">
        <w:rPr>
          <w:rFonts w:ascii="Times New Roman" w:hAnsi="Times New Roman" w:cs="Times New Roman"/>
          <w:sz w:val="18"/>
          <w:szCs w:val="16"/>
        </w:rPr>
        <w:t>, (f</w:t>
      </w:r>
      <w:r w:rsidR="00BA6720" w:rsidRPr="00C22BEB">
        <w:rPr>
          <w:rFonts w:ascii="Times New Roman" w:hAnsi="Times New Roman" w:cs="Times New Roman"/>
          <w:sz w:val="18"/>
          <w:szCs w:val="16"/>
        </w:rPr>
        <w:t>) I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03798A" w:rsidRPr="00C22BEB">
        <w:rPr>
          <w:rFonts w:ascii="Times New Roman" w:hAnsi="Times New Roman" w:cs="Times New Roman"/>
          <w:sz w:val="18"/>
          <w:szCs w:val="16"/>
        </w:rPr>
        <w:t>, (g</w:t>
      </w:r>
      <w:r w:rsidR="00BA6720" w:rsidRPr="00C22BEB">
        <w:rPr>
          <w:rFonts w:ascii="Times New Roman" w:hAnsi="Times New Roman" w:cs="Times New Roman"/>
          <w:sz w:val="18"/>
          <w:szCs w:val="16"/>
        </w:rPr>
        <w:t>) HSO</w:t>
      </w:r>
      <w:r w:rsidR="00BA6720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 and</w:t>
      </w:r>
      <w:r w:rsidR="0003798A" w:rsidRPr="00C22BEB">
        <w:rPr>
          <w:rFonts w:ascii="Times New Roman" w:hAnsi="Times New Roman" w:cs="Times New Roman"/>
          <w:sz w:val="18"/>
          <w:szCs w:val="16"/>
        </w:rPr>
        <w:t xml:space="preserve"> (h</w:t>
      </w:r>
      <w:r w:rsidR="00BA6720" w:rsidRPr="00C22BEB">
        <w:rPr>
          <w:rFonts w:ascii="Times New Roman" w:hAnsi="Times New Roman" w:cs="Times New Roman"/>
          <w:sz w:val="18"/>
          <w:szCs w:val="16"/>
        </w:rPr>
        <w:t>) OH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 (c = 1</w:t>
      </w:r>
      <w:r w:rsidR="0024735B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BA6720" w:rsidRPr="00C22BEB">
        <w:rPr>
          <w:rFonts w:ascii="Times New Roman" w:hAnsi="Times New Roman" w:cs="Times New Roman"/>
          <w:sz w:val="18"/>
          <w:szCs w:val="16"/>
        </w:rPr>
        <w:t>x 10</w:t>
      </w:r>
      <w:r w:rsidR="00BA6720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A56C36" w:rsidRPr="00C22BEB">
        <w:rPr>
          <w:rFonts w:ascii="Times New Roman" w:hAnsi="Times New Roman" w:cs="Times New Roman"/>
          <w:sz w:val="18"/>
          <w:szCs w:val="16"/>
        </w:rPr>
        <w:t xml:space="preserve"> M) as tetrbutyl</w:t>
      </w:r>
      <w:r w:rsidR="00BA6720" w:rsidRPr="00C22BEB">
        <w:rPr>
          <w:rFonts w:ascii="Times New Roman" w:hAnsi="Times New Roman" w:cs="Times New Roman"/>
          <w:sz w:val="18"/>
          <w:szCs w:val="16"/>
        </w:rPr>
        <w:t xml:space="preserve">ammonium salts </w:t>
      </w:r>
      <w:r w:rsidR="00BA6720" w:rsidRPr="00C22BEB">
        <w:rPr>
          <w:rFonts w:ascii="Times New Roman" w:hAnsi="Times New Roman" w:cs="Times New Roman"/>
          <w:b/>
          <w:sz w:val="18"/>
          <w:szCs w:val="16"/>
        </w:rPr>
        <w:t xml:space="preserve"> </w:t>
      </w:r>
      <w:r w:rsidR="00BA6720" w:rsidRPr="00C22BEB">
        <w:rPr>
          <w:rFonts w:ascii="Times New Roman" w:hAnsi="Times New Roman" w:cs="Times New Roman"/>
          <w:sz w:val="18"/>
          <w:szCs w:val="16"/>
        </w:rPr>
        <w:t>in CH</w:t>
      </w:r>
      <w:r w:rsidR="00BA6720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365FC3" w:rsidRPr="00C22BEB">
        <w:rPr>
          <w:rFonts w:ascii="Times New Roman" w:hAnsi="Times New Roman" w:cs="Times New Roman"/>
          <w:sz w:val="18"/>
          <w:szCs w:val="16"/>
        </w:rPr>
        <w:t>CN-</w:t>
      </w:r>
      <w:r w:rsidR="00BA6720" w:rsidRPr="00C22BEB">
        <w:rPr>
          <w:rFonts w:ascii="Times New Roman" w:hAnsi="Times New Roman" w:cs="Times New Roman"/>
          <w:sz w:val="18"/>
          <w:szCs w:val="16"/>
        </w:rPr>
        <w:t>H</w:t>
      </w:r>
      <w:r w:rsidR="00BA6720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BA6720" w:rsidRPr="00C22BEB">
        <w:rPr>
          <w:rFonts w:ascii="Times New Roman" w:hAnsi="Times New Roman" w:cs="Times New Roman"/>
          <w:sz w:val="18"/>
          <w:szCs w:val="16"/>
        </w:rPr>
        <w:t>O (9:1, v/v) containing 1% DMSO</w:t>
      </w:r>
      <w:r w:rsidR="00B82053" w:rsidRPr="00C22BEB">
        <w:rPr>
          <w:rFonts w:ascii="Times New Roman" w:hAnsi="Times New Roman" w:cs="Times New Roman"/>
          <w:sz w:val="18"/>
          <w:szCs w:val="16"/>
        </w:rPr>
        <w:t>.</w:t>
      </w:r>
    </w:p>
    <w:p w:rsidR="00B964C1" w:rsidRPr="00C22BEB" w:rsidRDefault="00E66CD3" w:rsidP="00A56C36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sz w:val="24"/>
          <w:lang w:val="en-US"/>
        </w:rPr>
        <w:lastRenderedPageBreak/>
        <w:pict>
          <v:group id="_x0000_s21316" style="position:absolute;left:0;text-align:left;margin-left:62.15pt;margin-top:10pt;width:297.65pt;height:126.5pt;z-index:251906048" coordorigin="2463,5360" coordsize="5953,2530">
            <v:shape id="_x0000_s21314" type="#_x0000_t202" style="position:absolute;left:2463;top:5360;width:2967;height:2530;mso-wrap-style:none" filled="f" stroked="f">
              <v:textbox>
                <w:txbxContent>
                  <w:p w:rsidR="00E13AE8" w:rsidRDefault="00E13AE8">
                    <w:r>
                      <w:object w:dxaOrig="5651" w:dyaOrig="5395">
                        <v:shape id="_x0000_i1067" type="#_x0000_t75" style="width:134pt;height:127.6pt" o:ole="">
                          <v:imagedata r:id="rId97" o:title=""/>
                        </v:shape>
                        <o:OLEObject Type="Embed" ProgID="Origin50.Graph" ShapeID="_x0000_i1067" DrawAspect="Content" ObjectID="_1646710558" r:id="rId98"/>
                      </w:object>
                    </w:r>
                  </w:p>
                </w:txbxContent>
              </v:textbox>
            </v:shape>
            <v:shape id="_x0000_s21315" type="#_x0000_t202" style="position:absolute;left:5430;top:5360;width:2986;height:2400;mso-wrap-style:none" filled="f" stroked="f">
              <v:textbox>
                <w:txbxContent>
                  <w:p w:rsidR="00E13AE8" w:rsidRDefault="00E13AE8">
                    <w:r>
                      <w:object w:dxaOrig="5941" w:dyaOrig="5270">
                        <v:shape id="_x0000_i1068" type="#_x0000_t75" style="width:134.8pt;height:120pt" o:ole="">
                          <v:imagedata r:id="rId99" o:title=""/>
                        </v:shape>
                        <o:OLEObject Type="Embed" ProgID="Origin50.Graph" ShapeID="_x0000_i1068" DrawAspect="Content" ObjectID="_1646710559" r:id="rId100"/>
                      </w:object>
                    </w:r>
                  </w:p>
                </w:txbxContent>
              </v:textbox>
            </v:shape>
          </v:group>
        </w:pict>
      </w:r>
    </w:p>
    <w:p w:rsidR="009152C2" w:rsidRPr="00C22BEB" w:rsidRDefault="009152C2" w:rsidP="00A56C36">
      <w:pPr>
        <w:jc w:val="both"/>
        <w:rPr>
          <w:rFonts w:ascii="Times New Roman" w:hAnsi="Times New Roman" w:cs="Times New Roman"/>
        </w:rPr>
      </w:pPr>
    </w:p>
    <w:p w:rsidR="00D86F07" w:rsidRPr="00C22BEB" w:rsidRDefault="00D86F07" w:rsidP="00290C92">
      <w:pPr>
        <w:rPr>
          <w:rFonts w:ascii="Times New Roman" w:hAnsi="Times New Roman" w:cs="Times New Roman"/>
        </w:rPr>
      </w:pPr>
    </w:p>
    <w:p w:rsidR="00733D56" w:rsidRPr="00C22BEB" w:rsidRDefault="00733D56" w:rsidP="00290C92">
      <w:pPr>
        <w:rPr>
          <w:rFonts w:ascii="Times New Roman" w:hAnsi="Times New Roman" w:cs="Times New Roman"/>
          <w:b/>
        </w:rPr>
      </w:pPr>
    </w:p>
    <w:p w:rsidR="00733D56" w:rsidRPr="00C22BEB" w:rsidRDefault="00733D56" w:rsidP="00290C92">
      <w:pPr>
        <w:rPr>
          <w:rFonts w:ascii="Times New Roman" w:hAnsi="Times New Roman" w:cs="Times New Roman"/>
          <w:b/>
        </w:rPr>
      </w:pPr>
    </w:p>
    <w:p w:rsidR="0090188C" w:rsidRPr="00C22BEB" w:rsidRDefault="0090188C" w:rsidP="00290C92">
      <w:pPr>
        <w:rPr>
          <w:rFonts w:ascii="Times New Roman" w:hAnsi="Times New Roman" w:cs="Times New Roman"/>
          <w:b/>
        </w:rPr>
      </w:pPr>
    </w:p>
    <w:p w:rsidR="0024735B" w:rsidRPr="00C22BEB" w:rsidRDefault="00E66CD3" w:rsidP="00D15565">
      <w:pPr>
        <w:jc w:val="both"/>
        <w:rPr>
          <w:rFonts w:ascii="Times New Roman" w:hAnsi="Times New Roman" w:cs="Times New Roman"/>
          <w:sz w:val="18"/>
          <w:szCs w:val="16"/>
          <w:lang w:val="en-US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group id="_x0000_s38077" style="position:absolute;left:0;text-align:left;margin-left:-16.95pt;margin-top:31.55pt;width:511.55pt;height:442.9pt;z-index:251988992" coordorigin="1101,4964" coordsize="10231,8858">
            <v:shape id="_x0000_s1307" type="#_x0000_t202" style="position:absolute;left:3481;top:9530;width:2608;height:2282;mso-wrap-style:none" o:regroupid="17" filled="f" stroked="f">
              <v:textbox style="mso-next-textbox:#_x0000_s1307;mso-fit-shape-to-text:t">
                <w:txbxContent>
                  <w:p w:rsidR="00E13AE8" w:rsidRDefault="00E13AE8">
                    <w:r>
                      <w:object w:dxaOrig="5785" w:dyaOrig="4733">
                        <v:shape id="_x0000_i1069" type="#_x0000_t75" style="width:116pt;height:94.8pt" o:ole="">
                          <v:imagedata r:id="rId101" o:title=""/>
                        </v:shape>
                        <o:OLEObject Type="Embed" ProgID="Origin50.Graph" ShapeID="_x0000_i1069" DrawAspect="Content" ObjectID="_1646710560" r:id="rId102"/>
                      </w:object>
                    </w:r>
                  </w:p>
                </w:txbxContent>
              </v:textbox>
            </v:shape>
            <v:shape id="_x0000_s20514" type="#_x0000_t202" style="position:absolute;left:5709;top:9432;width:2681;height:2050;mso-wrap-style:none" o:regroupid="17" filled="f" stroked="f">
              <v:textbox>
                <w:txbxContent>
                  <w:p w:rsidR="00E13AE8" w:rsidRDefault="00E13AE8">
                    <w:r>
                      <w:object w:dxaOrig="5751" w:dyaOrig="4873">
                        <v:shape id="_x0000_i1070" type="#_x0000_t75" style="width:119.6pt;height:101.6pt" o:ole="">
                          <v:imagedata r:id="rId103" o:title=""/>
                        </v:shape>
                        <o:OLEObject Type="Embed" ProgID="Origin50.Graph" ShapeID="_x0000_i1070" DrawAspect="Content" ObjectID="_1646710561" r:id="rId104"/>
                      </w:object>
                    </w:r>
                  </w:p>
                </w:txbxContent>
              </v:textbox>
            </v:shape>
            <v:shape id="_x0000_s20515" type="#_x0000_t202" style="position:absolute;left:8209;top:9453;width:2865;height:2109" o:regroupid="17" filled="f" stroked="f">
              <v:textbox>
                <w:txbxContent>
                  <w:p w:rsidR="00E13AE8" w:rsidRDefault="00E13AE8">
                    <w:r>
                      <w:object w:dxaOrig="5751" w:dyaOrig="4703">
                        <v:shape id="_x0000_i1071" type="#_x0000_t75" style="width:124pt;height:101.6pt" o:ole="">
                          <v:imagedata r:id="rId105" o:title=""/>
                        </v:shape>
                        <o:OLEObject Type="Embed" ProgID="Origin50.Graph" ShapeID="_x0000_i1071" DrawAspect="Content" ObjectID="_1646710562" r:id="rId106"/>
                      </w:object>
                    </w:r>
                  </w:p>
                </w:txbxContent>
              </v:textbox>
            </v:shape>
            <v:shape id="_x0000_s20516" type="#_x0000_t202" style="position:absolute;left:4326;top:11562;width:2749;height:2260" o:regroupid="17" filled="f" stroked="f">
              <v:textbox>
                <w:txbxContent>
                  <w:p w:rsidR="00E13AE8" w:rsidRDefault="00E13AE8">
                    <w:r>
                      <w:object w:dxaOrig="5728" w:dyaOrig="4717">
                        <v:shape id="_x0000_i1072" type="#_x0000_t75" style="width:129.6pt;height:106pt" o:ole="">
                          <v:imagedata r:id="rId107" o:title=""/>
                        </v:shape>
                        <o:OLEObject Type="Embed" ProgID="Origin50.Graph" ShapeID="_x0000_i1072" DrawAspect="Content" ObjectID="_1646710563" r:id="rId108"/>
                      </w:object>
                    </w:r>
                  </w:p>
                </w:txbxContent>
              </v:textbox>
            </v:shape>
            <v:shape id="_x0000_s1235" type="#_x0000_t202" style="position:absolute;left:1179;top:4990;width:2738;height:2162" o:regroupid="18" filled="f" stroked="f">
              <v:textbox style="mso-next-textbox:#_x0000_s1235">
                <w:txbxContent>
                  <w:p w:rsidR="00E13AE8" w:rsidRDefault="00E13AE8">
                    <w:r>
                      <w:object w:dxaOrig="5848" w:dyaOrig="4631">
                        <v:shape id="_x0000_i1073" type="#_x0000_t75" style="width:132pt;height:104.8pt" o:ole="">
                          <v:imagedata r:id="rId109" o:title=""/>
                        </v:shape>
                        <o:OLEObject Type="Embed" ProgID="Origin50.Graph" ShapeID="_x0000_i1073" DrawAspect="Content" ObjectID="_1646710564" r:id="rId110"/>
                      </w:object>
                    </w:r>
                  </w:p>
                </w:txbxContent>
              </v:textbox>
            </v:shape>
            <v:shape id="_x0000_s1236" type="#_x0000_t202" style="position:absolute;left:3624;top:4990;width:2726;height:2162" o:regroupid="18" filled="f" stroked="f">
              <v:textbox style="mso-next-textbox:#_x0000_s1236">
                <w:txbxContent>
                  <w:p w:rsidR="00E13AE8" w:rsidRDefault="00E13AE8">
                    <w:r>
                      <w:object w:dxaOrig="5719" w:dyaOrig="4694">
                        <v:shape id="_x0000_i1074" type="#_x0000_t75" style="width:124.4pt;height:102pt" o:ole="">
                          <v:imagedata r:id="rId111" o:title=""/>
                        </v:shape>
                        <o:OLEObject Type="Embed" ProgID="Origin50.Graph" ShapeID="_x0000_i1074" DrawAspect="Content" ObjectID="_1646710565" r:id="rId112"/>
                      </w:object>
                    </w:r>
                  </w:p>
                </w:txbxContent>
              </v:textbox>
            </v:shape>
            <v:shape id="_x0000_s1238" type="#_x0000_t202" style="position:absolute;left:5848;top:5006;width:3012;height:2226" o:regroupid="18" filled="f" stroked="f">
              <v:textbox style="mso-next-textbox:#_x0000_s1238">
                <w:txbxContent>
                  <w:p w:rsidR="00E13AE8" w:rsidRDefault="00E13AE8">
                    <w:r>
                      <w:object w:dxaOrig="6064" w:dyaOrig="4660">
                        <v:shape id="_x0000_i1075" type="#_x0000_t75" style="width:138.8pt;height:106pt" o:ole="">
                          <v:imagedata r:id="rId113" o:title=""/>
                        </v:shape>
                        <o:OLEObject Type="Embed" ProgID="Origin50.Graph" ShapeID="_x0000_i1075" DrawAspect="Content" ObjectID="_1646710566" r:id="rId114"/>
                      </w:object>
                    </w:r>
                  </w:p>
                </w:txbxContent>
              </v:textbox>
            </v:shape>
            <v:shape id="_x0000_s1303" type="#_x0000_t202" style="position:absolute;left:5949;top:7052;width:3120;height:2521;mso-wrap-style:none" o:regroupid="18" filled="f" stroked="f">
              <v:textbox style="mso-next-textbox:#_x0000_s1303">
                <w:txbxContent>
                  <w:p w:rsidR="00E13AE8" w:rsidRDefault="00E13AE8">
                    <w:r>
                      <w:object w:dxaOrig="5767" w:dyaOrig="4701">
                        <v:shape id="_x0000_i1076" type="#_x0000_t75" style="width:141.6pt;height:114.8pt" o:ole="">
                          <v:imagedata r:id="rId115" o:title=""/>
                        </v:shape>
                        <o:OLEObject Type="Embed" ProgID="Origin50.Graph" ShapeID="_x0000_i1076" DrawAspect="Content" ObjectID="_1646710567" r:id="rId116"/>
                      </w:object>
                    </w:r>
                  </w:p>
                </w:txbxContent>
              </v:textbox>
            </v:shape>
            <v:shape id="_x0000_s1305" type="#_x0000_t202" style="position:absolute;left:8363;top:7142;width:2969;height:2847;mso-wrap-style:none" o:regroupid="18" filled="f" stroked="f">
              <v:textbox style="mso-next-textbox:#_x0000_s1305">
                <w:txbxContent>
                  <w:p w:rsidR="00E13AE8" w:rsidRDefault="00E13AE8">
                    <w:r>
                      <w:object w:dxaOrig="5728" w:dyaOrig="4717">
                        <v:shape id="_x0000_i1077" type="#_x0000_t75" style="width:134pt;height:111.2pt" o:ole="">
                          <v:imagedata r:id="rId117" o:title=""/>
                        </v:shape>
                        <o:OLEObject Type="Embed" ProgID="Origin50.Graph" ShapeID="_x0000_i1077" DrawAspect="Content" ObjectID="_1646710568" r:id="rId118"/>
                      </w:object>
                    </w:r>
                  </w:p>
                </w:txbxContent>
              </v:textbox>
            </v:shape>
            <v:shape id="_x0000_s1306" type="#_x0000_t202" style="position:absolute;left:1101;top:9382;width:2958;height:2563;mso-wrap-style:none" o:regroupid="18" filled="f" stroked="f">
              <v:textbox style="mso-next-textbox:#_x0000_s1306;mso-fit-shape-to-text:t">
                <w:txbxContent>
                  <w:p w:rsidR="00E13AE8" w:rsidRDefault="00E13AE8">
                    <w:r>
                      <w:object w:dxaOrig="5778" w:dyaOrig="4726">
                        <v:shape id="_x0000_i1078" type="#_x0000_t75" style="width:133.6pt;height:108.8pt" o:ole="">
                          <v:imagedata r:id="rId119" o:title=""/>
                        </v:shape>
                        <o:OLEObject Type="Embed" ProgID="Origin50.Graph" ShapeID="_x0000_i1078" DrawAspect="Content" ObjectID="_1646710569" r:id="rId120"/>
                      </w:object>
                    </w:r>
                  </w:p>
                </w:txbxContent>
              </v:textbox>
            </v:shape>
            <v:shape id="_x0000_s1300" type="#_x0000_t202" style="position:absolute;left:8263;top:4964;width:2881;height:2525;mso-wrap-style:none" o:regroupid="18" filled="f" stroked="f">
              <v:textbox style="mso-next-textbox:#_x0000_s1300;mso-fit-shape-to-text:t">
                <w:txbxContent>
                  <w:p w:rsidR="00E13AE8" w:rsidRDefault="00E13AE8">
                    <w:r>
                      <w:object w:dxaOrig="5735" w:dyaOrig="4726">
                        <v:shape id="_x0000_i1079" type="#_x0000_t75" style="width:129.6pt;height:107.2pt" o:ole="">
                          <v:imagedata r:id="rId121" o:title=""/>
                        </v:shape>
                        <o:OLEObject Type="Embed" ProgID="Origin50.Graph" ShapeID="_x0000_i1079" DrawAspect="Content" ObjectID="_1646710570" r:id="rId122"/>
                      </w:object>
                    </w:r>
                  </w:p>
                </w:txbxContent>
              </v:textbox>
            </v:shape>
            <v:shape id="_x0000_s1301" type="#_x0000_t202" style="position:absolute;left:1138;top:7137;width:2844;height:2245" o:regroupid="18" filled="f" stroked="f">
              <v:textbox style="mso-next-textbox:#_x0000_s1301">
                <w:txbxContent>
                  <w:p w:rsidR="00E13AE8" w:rsidRDefault="00E13AE8">
                    <w:r>
                      <w:object w:dxaOrig="5726" w:dyaOrig="4694">
                        <v:shape id="_x0000_i1080" type="#_x0000_t75" style="width:130.4pt;height:106.4pt" o:ole="">
                          <v:imagedata r:id="rId123" o:title=""/>
                        </v:shape>
                        <o:OLEObject Type="Embed" ProgID="Origin50.Graph" ShapeID="_x0000_i1080" DrawAspect="Content" ObjectID="_1646710571" r:id="rId124"/>
                      </w:object>
                    </w:r>
                  </w:p>
                </w:txbxContent>
              </v:textbox>
            </v:shape>
            <v:shape id="_x0000_s1302" type="#_x0000_t202" style="position:absolute;left:3679;top:7077;width:2888;height:2470;mso-wrap-style:none" o:regroupid="18" filled="f" stroked="f">
              <v:textbox style="mso-next-textbox:#_x0000_s1302">
                <w:txbxContent>
                  <w:p w:rsidR="00E13AE8" w:rsidRDefault="00E13AE8">
                    <w:r>
                      <w:object w:dxaOrig="5590" w:dyaOrig="4676">
                        <v:shape id="_x0000_i1081" type="#_x0000_t75" style="width:130pt;height:108.4pt" o:ole="">
                          <v:imagedata r:id="rId125" o:title=""/>
                        </v:shape>
                        <o:OLEObject Type="Embed" ProgID="Origin50.Graph" ShapeID="_x0000_i1081" DrawAspect="Content" ObjectID="_1646710572" r:id="rId126"/>
                      </w:object>
                    </w:r>
                  </w:p>
                </w:txbxContent>
              </v:textbox>
            </v:shape>
          </v:group>
        </w:pict>
      </w:r>
      <w:r w:rsidR="00E577EC"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A56C36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121F2A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4</w:t>
      </w:r>
      <w:r w:rsidR="00A56C36" w:rsidRPr="00C22BEB">
        <w:rPr>
          <w:rFonts w:ascii="Times New Roman" w:hAnsi="Times New Roman" w:cs="Times New Roman"/>
          <w:b/>
          <w:sz w:val="18"/>
          <w:szCs w:val="16"/>
        </w:rPr>
        <w:t xml:space="preserve">. </w:t>
      </w:r>
      <w:r w:rsidR="00A56C36" w:rsidRPr="00C22BEB">
        <w:rPr>
          <w:rFonts w:ascii="Times New Roman" w:hAnsi="Times New Roman" w:cs="Times New Roman"/>
          <w:sz w:val="18"/>
          <w:szCs w:val="16"/>
        </w:rPr>
        <w:t>(a)</w:t>
      </w:r>
      <w:r w:rsidR="00A56C36" w:rsidRPr="00C22BEB">
        <w:rPr>
          <w:rFonts w:ascii="Times New Roman" w:hAnsi="Times New Roman" w:cs="Times New Roman"/>
          <w:b/>
          <w:sz w:val="18"/>
          <w:szCs w:val="16"/>
        </w:rPr>
        <w:t xml:space="preserve"> </w:t>
      </w:r>
      <w:r w:rsidR="00A56C36" w:rsidRPr="00C22BEB">
        <w:rPr>
          <w:rFonts w:ascii="Times New Roman" w:hAnsi="Times New Roman" w:cs="Times New Roman"/>
          <w:sz w:val="18"/>
          <w:szCs w:val="16"/>
        </w:rPr>
        <w:t>Benesi–Hilderband plot</w:t>
      </w:r>
      <w:r w:rsidR="005F1896" w:rsidRPr="00C22BEB">
        <w:rPr>
          <w:rFonts w:ascii="Times New Roman" w:hAnsi="Times New Roman" w:cs="Times New Roman"/>
          <w:sz w:val="18"/>
          <w:szCs w:val="16"/>
        </w:rPr>
        <w:t xml:space="preserve"> of </w:t>
      </w:r>
      <w:r w:rsidR="005F1896" w:rsidRPr="00C22BEB">
        <w:rPr>
          <w:rFonts w:ascii="Times New Roman" w:hAnsi="Times New Roman" w:cs="Times New Roman"/>
          <w:b/>
          <w:sz w:val="18"/>
          <w:szCs w:val="16"/>
        </w:rPr>
        <w:t xml:space="preserve">1 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(</w:t>
      </w:r>
      <w:r w:rsidR="005F1896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</w:rPr>
        <w:t>c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= 2.5 x 10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</w:rPr>
        <w:t>-5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M) </w:t>
      </w:r>
      <w:r w:rsidR="005F1896" w:rsidRPr="00C22BEB">
        <w:rPr>
          <w:rFonts w:ascii="Times New Roman" w:hAnsi="Times New Roman" w:cs="Times New Roman"/>
          <w:sz w:val="18"/>
          <w:szCs w:val="16"/>
        </w:rPr>
        <w:t>with CN</w:t>
      </w:r>
      <w:r w:rsidR="005F1896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5F1896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(</w:t>
      </w:r>
      <w:r w:rsidR="005F1896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</w:rPr>
        <w:t>c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= </w:t>
      </w:r>
      <w:r w:rsidR="005F1896" w:rsidRPr="00C22BEB">
        <w:rPr>
          <w:rFonts w:ascii="Times New Roman" w:hAnsi="Times New Roman" w:cs="Times New Roman"/>
          <w:bCs/>
          <w:iCs/>
          <w:sz w:val="18"/>
          <w:szCs w:val="16"/>
        </w:rPr>
        <w:t>1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x 10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</w:rPr>
        <w:t>-</w:t>
      </w:r>
      <w:r w:rsidR="005F1896" w:rsidRPr="00C22BEB">
        <w:rPr>
          <w:rFonts w:ascii="Times New Roman" w:hAnsi="Times New Roman" w:cs="Times New Roman"/>
          <w:bCs/>
          <w:iCs/>
          <w:sz w:val="18"/>
          <w:szCs w:val="16"/>
          <w:vertAlign w:val="superscript"/>
        </w:rPr>
        <w:t>3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M) </w:t>
      </w:r>
      <w:r w:rsidR="005F1896" w:rsidRPr="00C22BEB">
        <w:rPr>
          <w:rFonts w:ascii="Times New Roman" w:hAnsi="Times New Roman" w:cs="Times New Roman"/>
          <w:sz w:val="18"/>
          <w:szCs w:val="16"/>
        </w:rPr>
        <w:t>at 52</w:t>
      </w:r>
      <w:r w:rsidR="00BD0C8F" w:rsidRPr="00C22BEB">
        <w:rPr>
          <w:rFonts w:ascii="Times New Roman" w:hAnsi="Times New Roman" w:cs="Times New Roman"/>
          <w:sz w:val="18"/>
          <w:szCs w:val="16"/>
        </w:rPr>
        <w:t>5</w:t>
      </w:r>
      <w:r w:rsidR="005F1896" w:rsidRPr="00C22BEB">
        <w:rPr>
          <w:rFonts w:ascii="Times New Roman" w:hAnsi="Times New Roman" w:cs="Times New Roman"/>
          <w:sz w:val="18"/>
          <w:szCs w:val="16"/>
        </w:rPr>
        <w:t xml:space="preserve"> nm</w:t>
      </w:r>
      <w:r w:rsidR="00551B44" w:rsidRPr="00C22BEB">
        <w:rPr>
          <w:rFonts w:ascii="Times New Roman" w:hAnsi="Times New Roman" w:cs="Times New Roman"/>
          <w:sz w:val="18"/>
          <w:szCs w:val="16"/>
        </w:rPr>
        <w:t xml:space="preserve"> and </w:t>
      </w:r>
      <w:r w:rsidR="00C531ED" w:rsidRPr="00C22BEB">
        <w:rPr>
          <w:rFonts w:ascii="Times New Roman" w:hAnsi="Times New Roman" w:cs="Times New Roman"/>
          <w:sz w:val="18"/>
          <w:szCs w:val="16"/>
        </w:rPr>
        <w:t xml:space="preserve">(b) </w:t>
      </w:r>
      <w:r w:rsidR="005F1896" w:rsidRPr="00C22BEB">
        <w:rPr>
          <w:rFonts w:ascii="Times New Roman" w:hAnsi="Times New Roman" w:cs="Times New Roman"/>
          <w:sz w:val="18"/>
          <w:szCs w:val="16"/>
        </w:rPr>
        <w:t xml:space="preserve">detection limit of </w:t>
      </w:r>
      <w:r w:rsidR="005F1896" w:rsidRPr="00C22BEB">
        <w:rPr>
          <w:rFonts w:ascii="Times New Roman" w:hAnsi="Times New Roman" w:cs="Times New Roman"/>
          <w:b/>
          <w:sz w:val="18"/>
          <w:szCs w:val="16"/>
        </w:rPr>
        <w:t xml:space="preserve">1 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(</w:t>
      </w:r>
      <w:r w:rsidR="005F1896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</w:rPr>
        <w:t>c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= 2.5 x 10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</w:rPr>
        <w:t>-5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M) </w:t>
      </w:r>
      <w:r w:rsidR="005F1896" w:rsidRPr="00C22BEB">
        <w:rPr>
          <w:rFonts w:ascii="Times New Roman" w:hAnsi="Times New Roman" w:cs="Times New Roman"/>
          <w:sz w:val="18"/>
          <w:szCs w:val="16"/>
        </w:rPr>
        <w:t>with CN</w:t>
      </w:r>
      <w:r w:rsidR="005F1896" w:rsidRPr="00C22BEB">
        <w:rPr>
          <w:rFonts w:ascii="Times New Roman" w:hAnsi="Times New Roman" w:cs="Times New Roman"/>
          <w:sz w:val="18"/>
          <w:szCs w:val="16"/>
          <w:vertAlign w:val="superscript"/>
        </w:rPr>
        <w:t>-</w:t>
      </w:r>
      <w:r w:rsidR="005F1896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(</w:t>
      </w:r>
      <w:r w:rsidR="005F1896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</w:rPr>
        <w:t>c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= </w:t>
      </w:r>
      <w:r w:rsidR="005F1896" w:rsidRPr="00C22BEB">
        <w:rPr>
          <w:rFonts w:ascii="Times New Roman" w:hAnsi="Times New Roman" w:cs="Times New Roman"/>
          <w:bCs/>
          <w:iCs/>
          <w:sz w:val="18"/>
          <w:szCs w:val="16"/>
        </w:rPr>
        <w:t>1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x 10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</w:rPr>
        <w:t>-</w:t>
      </w:r>
      <w:r w:rsidR="005F1896" w:rsidRPr="00C22BEB">
        <w:rPr>
          <w:rFonts w:ascii="Times New Roman" w:hAnsi="Times New Roman" w:cs="Times New Roman"/>
          <w:bCs/>
          <w:iCs/>
          <w:sz w:val="18"/>
          <w:szCs w:val="16"/>
          <w:vertAlign w:val="superscript"/>
        </w:rPr>
        <w:t>3</w:t>
      </w:r>
      <w:r w:rsidR="005F1896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M)</w:t>
      </w:r>
      <w:r w:rsidR="005F1896" w:rsidRPr="00C22BEB">
        <w:rPr>
          <w:rFonts w:ascii="Times New Roman" w:hAnsi="Times New Roman" w:cs="Times New Roman"/>
          <w:sz w:val="18"/>
          <w:szCs w:val="16"/>
        </w:rPr>
        <w:t xml:space="preserve"> calculated from </w:t>
      </w:r>
      <w:r w:rsidR="00A56C36" w:rsidRPr="00C22BEB">
        <w:rPr>
          <w:rFonts w:ascii="Times New Roman" w:hAnsi="Times New Roman" w:cs="Times New Roman"/>
          <w:sz w:val="18"/>
          <w:szCs w:val="16"/>
          <w:lang w:val="en-US"/>
        </w:rPr>
        <w:t>fluorescence titration</w:t>
      </w:r>
      <w:r w:rsidR="005F1896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 </w:t>
      </w:r>
      <w:r w:rsidR="0024735B" w:rsidRPr="00C22BEB">
        <w:rPr>
          <w:rFonts w:ascii="Times New Roman" w:hAnsi="Times New Roman" w:cs="Times New Roman"/>
          <w:sz w:val="18"/>
          <w:szCs w:val="16"/>
          <w:lang w:val="en-US"/>
        </w:rPr>
        <w:t>data</w:t>
      </w:r>
      <w:r w:rsidR="00A56C36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 at 5</w:t>
      </w:r>
      <w:r w:rsidR="00551B44" w:rsidRPr="00C22BEB">
        <w:rPr>
          <w:rFonts w:ascii="Times New Roman" w:hAnsi="Times New Roman" w:cs="Times New Roman"/>
          <w:sz w:val="18"/>
          <w:szCs w:val="16"/>
          <w:lang w:val="en-US"/>
        </w:rPr>
        <w:t>2</w:t>
      </w:r>
      <w:r w:rsidR="00C531ED" w:rsidRPr="00C22BEB">
        <w:rPr>
          <w:rFonts w:ascii="Times New Roman" w:hAnsi="Times New Roman" w:cs="Times New Roman"/>
          <w:sz w:val="18"/>
          <w:szCs w:val="16"/>
          <w:lang w:val="en-US"/>
        </w:rPr>
        <w:t>5</w:t>
      </w:r>
      <w:r w:rsidR="00A56C36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 nm</w:t>
      </w:r>
      <w:r w:rsidR="005F1896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 </w:t>
      </w:r>
      <w:r w:rsidR="00551B44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in </w:t>
      </w:r>
      <w:r w:rsidR="00551B44" w:rsidRPr="00C22BEB">
        <w:rPr>
          <w:rFonts w:ascii="Times New Roman" w:hAnsi="Times New Roman" w:cs="Times New Roman"/>
          <w:sz w:val="18"/>
          <w:szCs w:val="16"/>
        </w:rPr>
        <w:t>CH</w:t>
      </w:r>
      <w:r w:rsidR="00551B44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E577EC" w:rsidRPr="00C22BEB">
        <w:rPr>
          <w:rFonts w:ascii="Times New Roman" w:hAnsi="Times New Roman" w:cs="Times New Roman"/>
          <w:sz w:val="18"/>
          <w:szCs w:val="16"/>
        </w:rPr>
        <w:t>CN-</w:t>
      </w:r>
      <w:r w:rsidR="00551B44" w:rsidRPr="00C22BEB">
        <w:rPr>
          <w:rFonts w:ascii="Times New Roman" w:hAnsi="Times New Roman" w:cs="Times New Roman"/>
          <w:sz w:val="18"/>
          <w:szCs w:val="16"/>
        </w:rPr>
        <w:t>H</w:t>
      </w:r>
      <w:r w:rsidR="00551B44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551B44" w:rsidRPr="00C22BEB">
        <w:rPr>
          <w:rFonts w:ascii="Times New Roman" w:hAnsi="Times New Roman" w:cs="Times New Roman"/>
          <w:sz w:val="18"/>
          <w:szCs w:val="16"/>
        </w:rPr>
        <w:t>O (9:1, v/v) containing 1% DMSO.</w:t>
      </w:r>
      <w:r w:rsidR="00551B44" w:rsidRPr="00C22BEB">
        <w:rPr>
          <w:rFonts w:ascii="Times New Roman" w:hAnsi="Times New Roman" w:cs="Times New Roman"/>
          <w:sz w:val="18"/>
          <w:szCs w:val="16"/>
          <w:lang w:val="en-US"/>
        </w:rPr>
        <w:t xml:space="preserve"> </w:t>
      </w:r>
    </w:p>
    <w:p w:rsidR="00F85B95" w:rsidRPr="00C22BEB" w:rsidRDefault="00F85B95" w:rsidP="00290C92">
      <w:pPr>
        <w:rPr>
          <w:rFonts w:ascii="Times New Roman" w:hAnsi="Times New Roman" w:cs="Times New Roman"/>
          <w:b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AF212A" w:rsidRPr="00C22BEB" w:rsidRDefault="00AF212A" w:rsidP="00290C92">
      <w:pPr>
        <w:rPr>
          <w:rFonts w:ascii="Times New Roman" w:hAnsi="Times New Roman" w:cs="Times New Roman"/>
        </w:rPr>
      </w:pPr>
    </w:p>
    <w:p w:rsidR="00210148" w:rsidRPr="00C22BEB" w:rsidRDefault="00210148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EF16E8" w:rsidRPr="00C22BEB" w:rsidRDefault="00EF16E8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813E5C" w:rsidRPr="00C22BEB" w:rsidRDefault="00813E5C" w:rsidP="00290C92">
      <w:pPr>
        <w:rPr>
          <w:rFonts w:ascii="Times New Roman" w:hAnsi="Times New Roman" w:cs="Times New Roman"/>
        </w:rPr>
      </w:pPr>
    </w:p>
    <w:p w:rsidR="00BD0C8F" w:rsidRPr="00C22BEB" w:rsidRDefault="00BD0C8F" w:rsidP="00290C92">
      <w:pPr>
        <w:rPr>
          <w:rFonts w:ascii="Times New Roman" w:hAnsi="Times New Roman" w:cs="Times New Roman"/>
        </w:rPr>
      </w:pPr>
    </w:p>
    <w:p w:rsidR="00BD0C8F" w:rsidRPr="00C22BEB" w:rsidRDefault="00BD0C8F" w:rsidP="00290C92">
      <w:pPr>
        <w:rPr>
          <w:rFonts w:ascii="Times New Roman" w:hAnsi="Times New Roman" w:cs="Times New Roman"/>
        </w:rPr>
      </w:pPr>
    </w:p>
    <w:p w:rsidR="00BD0C8F" w:rsidRPr="00C22BEB" w:rsidRDefault="00BD0C8F" w:rsidP="00290C92">
      <w:pPr>
        <w:rPr>
          <w:rFonts w:ascii="Times New Roman" w:hAnsi="Times New Roman" w:cs="Times New Roman"/>
        </w:rPr>
      </w:pPr>
    </w:p>
    <w:p w:rsidR="009B5A63" w:rsidRPr="00C22BEB" w:rsidRDefault="00210148" w:rsidP="00823DA3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7650D5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CB14E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5</w:t>
      </w:r>
      <w:r w:rsidR="00823DA3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823DA3" w:rsidRPr="00C22BEB">
        <w:rPr>
          <w:rFonts w:ascii="Times New Roman" w:hAnsi="Times New Roman" w:cs="Times New Roman"/>
          <w:sz w:val="18"/>
          <w:szCs w:val="16"/>
        </w:rPr>
        <w:t xml:space="preserve"> Change in absorbance of</w:t>
      </w:r>
      <w:r w:rsidR="00823DA3" w:rsidRPr="00C22BEB">
        <w:rPr>
          <w:rFonts w:ascii="Times New Roman" w:hAnsi="Times New Roman" w:cs="Times New Roman"/>
          <w:b/>
          <w:sz w:val="18"/>
          <w:szCs w:val="16"/>
        </w:rPr>
        <w:t xml:space="preserve"> 1</w:t>
      </w:r>
      <w:r w:rsidR="00823DA3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823DA3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823DA3" w:rsidRPr="00C22BEB">
        <w:rPr>
          <w:rFonts w:ascii="Times New Roman" w:hAnsi="Times New Roman" w:cs="Times New Roman"/>
          <w:sz w:val="18"/>
          <w:szCs w:val="16"/>
        </w:rPr>
        <w:t xml:space="preserve"> M) upon addition of 4 equiv. amount of aqueous solution of (a) Zn(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23DA3" w:rsidRPr="00C22BEB">
        <w:rPr>
          <w:rFonts w:ascii="Times New Roman" w:hAnsi="Times New Roman" w:cs="Times New Roman"/>
          <w:sz w:val="18"/>
          <w:szCs w:val="16"/>
        </w:rPr>
        <w:t>, (b) Co(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23DA3" w:rsidRPr="00C22BEB">
        <w:rPr>
          <w:rFonts w:ascii="Times New Roman" w:hAnsi="Times New Roman" w:cs="Times New Roman"/>
          <w:sz w:val="18"/>
          <w:szCs w:val="16"/>
        </w:rPr>
        <w:t>, (c) Ni(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23DA3" w:rsidRPr="00C22BEB">
        <w:rPr>
          <w:rFonts w:ascii="Times New Roman" w:hAnsi="Times New Roman" w:cs="Times New Roman"/>
          <w:sz w:val="18"/>
          <w:szCs w:val="16"/>
        </w:rPr>
        <w:t>, (d)</w:t>
      </w:r>
      <w:r w:rsidR="007856F5" w:rsidRPr="00C22BEB">
        <w:rPr>
          <w:rFonts w:ascii="Times New Roman" w:hAnsi="Times New Roman" w:cs="Times New Roman"/>
          <w:sz w:val="18"/>
          <w:szCs w:val="16"/>
        </w:rPr>
        <w:t xml:space="preserve"> Ag</w:t>
      </w:r>
      <w:r w:rsidR="00823DA3" w:rsidRPr="00C22BEB">
        <w:rPr>
          <w:rFonts w:ascii="Times New Roman" w:hAnsi="Times New Roman" w:cs="Times New Roman"/>
          <w:sz w:val="18"/>
          <w:szCs w:val="16"/>
        </w:rPr>
        <w:t>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, (e) Pb(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23DA3" w:rsidRPr="00C22BEB">
        <w:rPr>
          <w:rFonts w:ascii="Times New Roman" w:hAnsi="Times New Roman" w:cs="Times New Roman"/>
          <w:sz w:val="18"/>
          <w:szCs w:val="16"/>
        </w:rPr>
        <w:t>, (f) Cd(Cl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23DA3" w:rsidRPr="00C22BEB">
        <w:rPr>
          <w:rFonts w:ascii="Times New Roman" w:hAnsi="Times New Roman" w:cs="Times New Roman"/>
          <w:sz w:val="18"/>
          <w:szCs w:val="16"/>
        </w:rPr>
        <w:t>, (g) Fe(Cl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,</w:t>
      </w:r>
      <w:r w:rsidR="00823DA3" w:rsidRPr="00C22BEB">
        <w:rPr>
          <w:rFonts w:ascii="Times New Roman" w:hAnsi="Times New Roman" w:cs="Times New Roman"/>
          <w:sz w:val="18"/>
          <w:szCs w:val="16"/>
        </w:rPr>
        <w:t xml:space="preserve"> (h) Fe(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, (i) Al(Cl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, (j) HgCl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E3FF5" w:rsidRPr="00C22BEB">
        <w:rPr>
          <w:rFonts w:ascii="Times New Roman" w:hAnsi="Times New Roman" w:cs="Times New Roman"/>
          <w:sz w:val="18"/>
          <w:szCs w:val="16"/>
        </w:rPr>
        <w:t>, (k) Hg(AcO)</w:t>
      </w:r>
      <w:r w:rsidR="008E3FF5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E3FF5" w:rsidRPr="00C22BEB">
        <w:rPr>
          <w:rFonts w:ascii="Times New Roman" w:hAnsi="Times New Roman" w:cs="Times New Roman"/>
          <w:sz w:val="18"/>
          <w:szCs w:val="16"/>
        </w:rPr>
        <w:t xml:space="preserve">, </w:t>
      </w:r>
      <w:r w:rsidR="002810EF" w:rsidRPr="00C22BEB">
        <w:rPr>
          <w:rFonts w:ascii="Times New Roman" w:hAnsi="Times New Roman" w:cs="Times New Roman"/>
          <w:sz w:val="18"/>
          <w:szCs w:val="16"/>
        </w:rPr>
        <w:t>(l</w:t>
      </w:r>
      <w:r w:rsidR="00823DA3" w:rsidRPr="00C22BEB">
        <w:rPr>
          <w:rFonts w:ascii="Times New Roman" w:hAnsi="Times New Roman" w:cs="Times New Roman"/>
          <w:sz w:val="18"/>
          <w:szCs w:val="16"/>
        </w:rPr>
        <w:t>) Hg(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7856F5" w:rsidRPr="00C22BEB">
        <w:rPr>
          <w:rFonts w:ascii="Times New Roman" w:hAnsi="Times New Roman" w:cs="Times New Roman"/>
          <w:sz w:val="18"/>
          <w:szCs w:val="16"/>
        </w:rPr>
        <w:t xml:space="preserve"> and</w:t>
      </w:r>
      <w:r w:rsidR="002810EF" w:rsidRPr="00C22BEB">
        <w:rPr>
          <w:rFonts w:ascii="Times New Roman" w:hAnsi="Times New Roman" w:cs="Times New Roman"/>
          <w:sz w:val="18"/>
          <w:szCs w:val="16"/>
        </w:rPr>
        <w:t xml:space="preserve"> (m</w:t>
      </w:r>
      <w:r w:rsidR="00823DA3" w:rsidRPr="00C22BEB">
        <w:rPr>
          <w:rFonts w:ascii="Times New Roman" w:hAnsi="Times New Roman" w:cs="Times New Roman"/>
          <w:sz w:val="18"/>
          <w:szCs w:val="16"/>
        </w:rPr>
        <w:t>) Cu(NO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23DA3" w:rsidRPr="00C22BEB">
        <w:rPr>
          <w:rFonts w:ascii="Times New Roman" w:hAnsi="Times New Roman" w:cs="Times New Roman"/>
          <w:sz w:val="18"/>
          <w:szCs w:val="16"/>
        </w:rPr>
        <w:t>)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23DA3" w:rsidRPr="00C22BEB">
        <w:rPr>
          <w:rFonts w:ascii="Times New Roman" w:hAnsi="Times New Roman" w:cs="Times New Roman"/>
          <w:sz w:val="18"/>
          <w:szCs w:val="16"/>
        </w:rPr>
        <w:t xml:space="preserve"> (c = 1x 10</w:t>
      </w:r>
      <w:r w:rsidR="00823DA3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823DA3" w:rsidRPr="00C22BEB">
        <w:rPr>
          <w:rFonts w:ascii="Times New Roman" w:hAnsi="Times New Roman" w:cs="Times New Roman"/>
          <w:sz w:val="18"/>
          <w:szCs w:val="16"/>
        </w:rPr>
        <w:t xml:space="preserve"> M) in CH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Pr="00C22BEB">
        <w:rPr>
          <w:rFonts w:ascii="Times New Roman" w:hAnsi="Times New Roman" w:cs="Times New Roman"/>
          <w:sz w:val="18"/>
          <w:szCs w:val="16"/>
        </w:rPr>
        <w:t>CN-</w:t>
      </w:r>
      <w:r w:rsidR="00823DA3" w:rsidRPr="00C22BEB">
        <w:rPr>
          <w:rFonts w:ascii="Times New Roman" w:hAnsi="Times New Roman" w:cs="Times New Roman"/>
          <w:sz w:val="18"/>
          <w:szCs w:val="16"/>
        </w:rPr>
        <w:t>H</w:t>
      </w:r>
      <w:r w:rsidR="00823DA3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23DA3" w:rsidRPr="00C22BEB">
        <w:rPr>
          <w:rFonts w:ascii="Times New Roman" w:hAnsi="Times New Roman" w:cs="Times New Roman"/>
          <w:sz w:val="18"/>
          <w:szCs w:val="16"/>
        </w:rPr>
        <w:t>O (2:1, v/v) containing 1% DMSO.</w:t>
      </w:r>
    </w:p>
    <w:p w:rsidR="006F4D5E" w:rsidRPr="00C22BEB" w:rsidRDefault="006F4D5E" w:rsidP="00823DA3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7650D5" w:rsidRPr="00C22BEB" w:rsidRDefault="00E66CD3" w:rsidP="00823DA3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lang w:val="en-US"/>
        </w:rPr>
        <w:lastRenderedPageBreak/>
        <w:pict>
          <v:shape id="_x0000_s20517" type="#_x0000_t202" style="position:absolute;left:0;text-align:left;margin-left:107.7pt;margin-top:9.8pt;width:273.6pt;height:217.2pt;z-index:251813888" filled="f" stroked="f">
            <v:textbox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2482850" cy="2697192"/>
                        <wp:effectExtent l="19050" t="0" r="0" b="0"/>
                        <wp:docPr id="904" name="Picture 904" descr="D:\Chiranjit\Back up 24.01.2019\KG-CP-95\Metal Study\UV\Selectivity and spectra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4" descr="D:\Chiranjit\Back up 24.01.2019\KG-CP-95\Metal Study\UV\Selectivity and spectra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86252" cy="270088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650D5" w:rsidRPr="00C22BEB" w:rsidRDefault="007650D5" w:rsidP="00823DA3">
      <w:pPr>
        <w:jc w:val="both"/>
        <w:rPr>
          <w:rFonts w:ascii="Times New Roman" w:hAnsi="Times New Roman" w:cs="Times New Roman"/>
        </w:rPr>
      </w:pPr>
    </w:p>
    <w:p w:rsidR="007650D5" w:rsidRPr="00C22BEB" w:rsidRDefault="007650D5" w:rsidP="00823DA3">
      <w:pPr>
        <w:jc w:val="both"/>
        <w:rPr>
          <w:rFonts w:ascii="Times New Roman" w:hAnsi="Times New Roman" w:cs="Times New Roman"/>
        </w:rPr>
      </w:pPr>
    </w:p>
    <w:p w:rsidR="007650D5" w:rsidRPr="00C22BEB" w:rsidRDefault="007650D5" w:rsidP="00823DA3">
      <w:pPr>
        <w:jc w:val="both"/>
        <w:rPr>
          <w:rFonts w:ascii="Times New Roman" w:hAnsi="Times New Roman" w:cs="Times New Roman"/>
        </w:rPr>
      </w:pPr>
    </w:p>
    <w:p w:rsidR="007650D5" w:rsidRPr="00C22BEB" w:rsidRDefault="007650D5" w:rsidP="00823DA3">
      <w:pPr>
        <w:jc w:val="both"/>
        <w:rPr>
          <w:rFonts w:ascii="Times New Roman" w:hAnsi="Times New Roman" w:cs="Times New Roman"/>
        </w:rPr>
      </w:pPr>
    </w:p>
    <w:p w:rsidR="007650D5" w:rsidRPr="00C22BEB" w:rsidRDefault="007650D5" w:rsidP="00823DA3">
      <w:pPr>
        <w:jc w:val="both"/>
        <w:rPr>
          <w:rFonts w:ascii="Times New Roman" w:hAnsi="Times New Roman" w:cs="Times New Roman"/>
        </w:rPr>
      </w:pPr>
    </w:p>
    <w:p w:rsidR="007650D5" w:rsidRPr="00C22BEB" w:rsidRDefault="007650D5" w:rsidP="00823DA3">
      <w:pPr>
        <w:jc w:val="both"/>
        <w:rPr>
          <w:rFonts w:ascii="Times New Roman" w:hAnsi="Times New Roman" w:cs="Times New Roman"/>
        </w:rPr>
      </w:pPr>
    </w:p>
    <w:p w:rsidR="00662B31" w:rsidRPr="00C22BEB" w:rsidRDefault="00662B31" w:rsidP="00823DA3">
      <w:pPr>
        <w:jc w:val="both"/>
        <w:rPr>
          <w:rFonts w:ascii="Times New Roman" w:hAnsi="Times New Roman" w:cs="Times New Roman"/>
        </w:rPr>
      </w:pPr>
    </w:p>
    <w:p w:rsidR="007650D5" w:rsidRPr="00C22BEB" w:rsidRDefault="007650D5" w:rsidP="00823DA3">
      <w:pPr>
        <w:jc w:val="both"/>
        <w:rPr>
          <w:rFonts w:ascii="Times New Roman" w:hAnsi="Times New Roman" w:cs="Times New Roman"/>
        </w:rPr>
      </w:pPr>
    </w:p>
    <w:p w:rsidR="00AF212A" w:rsidRPr="00C22BEB" w:rsidRDefault="00AF212A" w:rsidP="009B5A63">
      <w:pPr>
        <w:spacing w:after="0"/>
        <w:jc w:val="both"/>
        <w:rPr>
          <w:rFonts w:ascii="Arial" w:hAnsi="Arial" w:cs="Arial"/>
          <w:b/>
          <w:sz w:val="16"/>
          <w:szCs w:val="16"/>
        </w:rPr>
      </w:pPr>
    </w:p>
    <w:p w:rsidR="00AF212A" w:rsidRPr="00C22BEB" w:rsidRDefault="00E66CD3" w:rsidP="009B5A63">
      <w:pPr>
        <w:spacing w:after="0"/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lang w:val="en-US"/>
        </w:rPr>
        <w:pict>
          <v:group id="_x0000_s21319" style="position:absolute;left:0;text-align:left;margin-left:84.8pt;margin-top:28.75pt;width:309.5pt;height:131.55pt;z-index:251818496" coordorigin="3256,1199" coordsize="6190,2631">
            <v:shape id="_x0000_s20592" type="#_x0000_t202" style="position:absolute;left:3256;top:1199;width:3094;height:2561" filled="f" stroked="f">
              <v:textbox style="mso-next-textbox:#_x0000_s20592">
                <w:txbxContent>
                  <w:p w:rsidR="00E13AE8" w:rsidRDefault="00E13AE8">
                    <w:r>
                      <w:object w:dxaOrig="5950" w:dyaOrig="5209">
                        <v:shape id="_x0000_i1082" type="#_x0000_t75" style="width:143.2pt;height:125.2pt" o:ole="">
                          <v:imagedata r:id="rId128" o:title=""/>
                        </v:shape>
                        <o:OLEObject Type="Embed" ProgID="Origin50.Graph" ShapeID="_x0000_i1082" DrawAspect="Content" ObjectID="_1646710573" r:id="rId129"/>
                      </w:object>
                    </w:r>
                  </w:p>
                </w:txbxContent>
              </v:textbox>
            </v:shape>
            <v:shape id="_x0000_s20593" type="#_x0000_t202" style="position:absolute;left:6350;top:1293;width:3096;height:2537;mso-wrap-style:none" filled="f" stroked="f">
              <v:textbox style="mso-next-textbox:#_x0000_s20593">
                <w:txbxContent>
                  <w:p w:rsidR="00E13AE8" w:rsidRDefault="00E13AE8">
                    <w:r>
                      <w:object w:dxaOrig="6037" w:dyaOrig="5141">
                        <v:shape id="_x0000_i1083" type="#_x0000_t75" style="width:140.4pt;height:119.6pt" o:ole="">
                          <v:imagedata r:id="rId130" o:title=""/>
                        </v:shape>
                        <o:OLEObject Type="Embed" ProgID="Origin50.Graph" ShapeID="_x0000_i1083" DrawAspect="Content" ObjectID="_1646710574" r:id="rId131"/>
                      </w:object>
                    </w:r>
                  </w:p>
                </w:txbxContent>
              </v:textbox>
            </v:shape>
          </v:group>
        </w:pict>
      </w:r>
      <w:r w:rsidR="009152C2"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4857D8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CB14E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460B0F" w:rsidRPr="00C22BEB">
        <w:rPr>
          <w:rFonts w:ascii="Times New Roman" w:hAnsi="Times New Roman" w:cs="Times New Roman"/>
          <w:b/>
          <w:sz w:val="18"/>
          <w:szCs w:val="16"/>
        </w:rPr>
        <w:t>6</w:t>
      </w:r>
      <w:r w:rsidR="004857D8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4857D8" w:rsidRPr="00C22BEB">
        <w:rPr>
          <w:rFonts w:ascii="Times New Roman" w:hAnsi="Times New Roman" w:cs="Times New Roman"/>
          <w:sz w:val="18"/>
          <w:szCs w:val="16"/>
        </w:rPr>
        <w:t xml:space="preserve">  (a) Change in absorbance of </w:t>
      </w:r>
      <w:r w:rsidR="004857D8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4857D8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4857D8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4857D8" w:rsidRPr="00C22BEB">
        <w:rPr>
          <w:rFonts w:ascii="Times New Roman" w:hAnsi="Times New Roman" w:cs="Times New Roman"/>
          <w:sz w:val="18"/>
          <w:szCs w:val="16"/>
        </w:rPr>
        <w:t xml:space="preserve"> M) towards Hg</w:t>
      </w:r>
      <w:r w:rsidR="004857D8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15124E" w:rsidRPr="00C22BEB">
        <w:rPr>
          <w:rFonts w:ascii="Times New Roman" w:hAnsi="Times New Roman" w:cs="Times New Roman"/>
          <w:sz w:val="18"/>
          <w:szCs w:val="16"/>
          <w:vertAlign w:val="superscript"/>
        </w:rPr>
        <w:t xml:space="preserve"> </w:t>
      </w:r>
      <w:r w:rsidR="004857D8" w:rsidRPr="00C22BEB">
        <w:rPr>
          <w:rFonts w:ascii="Times New Roman" w:hAnsi="Times New Roman" w:cs="Times New Roman"/>
          <w:sz w:val="18"/>
          <w:szCs w:val="16"/>
        </w:rPr>
        <w:t>ions in presence of 4 equiv. amounts of other metal ions (c = 1 x 10</w:t>
      </w:r>
      <w:r w:rsidR="004857D8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4857D8" w:rsidRPr="00C22BEB">
        <w:rPr>
          <w:rFonts w:ascii="Times New Roman" w:hAnsi="Times New Roman" w:cs="Times New Roman"/>
          <w:sz w:val="18"/>
          <w:szCs w:val="16"/>
        </w:rPr>
        <w:t xml:space="preserve"> M) in CH</w:t>
      </w:r>
      <w:r w:rsidR="004857D8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210148" w:rsidRPr="00C22BEB">
        <w:rPr>
          <w:rFonts w:ascii="Times New Roman" w:hAnsi="Times New Roman" w:cs="Times New Roman"/>
          <w:sz w:val="18"/>
          <w:szCs w:val="16"/>
        </w:rPr>
        <w:t>CN-</w:t>
      </w:r>
      <w:r w:rsidR="004857D8" w:rsidRPr="00C22BEB">
        <w:rPr>
          <w:rFonts w:ascii="Times New Roman" w:hAnsi="Times New Roman" w:cs="Times New Roman"/>
          <w:sz w:val="18"/>
          <w:szCs w:val="16"/>
        </w:rPr>
        <w:t>H</w:t>
      </w:r>
      <w:r w:rsidR="004857D8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857D8" w:rsidRPr="00C22BEB">
        <w:rPr>
          <w:rFonts w:ascii="Times New Roman" w:hAnsi="Times New Roman" w:cs="Times New Roman"/>
          <w:sz w:val="18"/>
          <w:szCs w:val="16"/>
        </w:rPr>
        <w:t>O (2:1, v/v) containing 1% DMS</w:t>
      </w:r>
      <w:r w:rsidR="0015124E" w:rsidRPr="00C22BEB">
        <w:rPr>
          <w:rFonts w:ascii="Times New Roman" w:hAnsi="Times New Roman" w:cs="Times New Roman"/>
          <w:sz w:val="18"/>
          <w:szCs w:val="16"/>
        </w:rPr>
        <w:t xml:space="preserve">O; (b) Color change of </w:t>
      </w:r>
      <w:r w:rsidR="0015124E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15124E" w:rsidRPr="00C22BEB">
        <w:rPr>
          <w:rFonts w:ascii="Times New Roman" w:hAnsi="Times New Roman" w:cs="Times New Roman"/>
          <w:sz w:val="18"/>
          <w:szCs w:val="16"/>
        </w:rPr>
        <w:t xml:space="preserve"> with Hg</w:t>
      </w:r>
      <w:r w:rsidR="0015124E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15124E" w:rsidRPr="00C22BEB">
        <w:rPr>
          <w:rFonts w:ascii="Times New Roman" w:hAnsi="Times New Roman" w:cs="Times New Roman"/>
          <w:sz w:val="18"/>
          <w:szCs w:val="16"/>
        </w:rPr>
        <w:t xml:space="preserve"> ions in presence of other metal ions.</w:t>
      </w:r>
      <w:r w:rsidR="004857D8" w:rsidRPr="00C22BEB">
        <w:rPr>
          <w:rFonts w:ascii="Times New Roman" w:hAnsi="Times New Roman" w:cs="Times New Roman"/>
          <w:sz w:val="18"/>
          <w:szCs w:val="16"/>
        </w:rPr>
        <w:t xml:space="preserve"> </w:t>
      </w:r>
    </w:p>
    <w:p w:rsidR="006F4D5E" w:rsidRPr="00C22BEB" w:rsidRDefault="006F4D5E" w:rsidP="009B5A63">
      <w:pPr>
        <w:spacing w:after="0"/>
        <w:jc w:val="both"/>
        <w:rPr>
          <w:rFonts w:ascii="Times New Roman" w:hAnsi="Times New Roman" w:cs="Times New Roman"/>
          <w:sz w:val="18"/>
          <w:szCs w:val="16"/>
        </w:rPr>
      </w:pPr>
    </w:p>
    <w:p w:rsidR="006F4D5E" w:rsidRPr="00C22BEB" w:rsidRDefault="006F4D5E" w:rsidP="009B5A63">
      <w:pPr>
        <w:spacing w:after="0"/>
        <w:jc w:val="both"/>
        <w:rPr>
          <w:rFonts w:ascii="Times New Roman" w:hAnsi="Times New Roman" w:cs="Times New Roman"/>
          <w:sz w:val="18"/>
          <w:szCs w:val="16"/>
        </w:rPr>
      </w:pPr>
    </w:p>
    <w:p w:rsidR="00662B31" w:rsidRPr="00C22BEB" w:rsidRDefault="00662B31" w:rsidP="00AF212A">
      <w:pPr>
        <w:jc w:val="both"/>
        <w:rPr>
          <w:rFonts w:ascii="Arial" w:hAnsi="Arial" w:cs="Arial"/>
          <w:sz w:val="16"/>
          <w:szCs w:val="16"/>
        </w:rPr>
      </w:pPr>
    </w:p>
    <w:p w:rsidR="00662B31" w:rsidRPr="00C22BEB" w:rsidRDefault="00662B31" w:rsidP="00290C92">
      <w:pPr>
        <w:rPr>
          <w:rFonts w:ascii="Times New Roman" w:hAnsi="Times New Roman" w:cs="Times New Roman"/>
        </w:rPr>
      </w:pPr>
    </w:p>
    <w:p w:rsidR="00936D69" w:rsidRPr="00C22BEB" w:rsidRDefault="00936D69" w:rsidP="00290C92">
      <w:pPr>
        <w:rPr>
          <w:rFonts w:ascii="Times New Roman" w:hAnsi="Times New Roman" w:cs="Times New Roman"/>
        </w:rPr>
      </w:pPr>
    </w:p>
    <w:p w:rsidR="00936D69" w:rsidRPr="00C22BEB" w:rsidRDefault="00936D69" w:rsidP="00290C92">
      <w:pPr>
        <w:rPr>
          <w:rFonts w:ascii="Times New Roman" w:hAnsi="Times New Roman" w:cs="Times New Roman"/>
        </w:rPr>
      </w:pPr>
    </w:p>
    <w:p w:rsidR="00662B31" w:rsidRPr="00C22BEB" w:rsidRDefault="00E66CD3" w:rsidP="00290C92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20594" type="#_x0000_t202" style="position:absolute;margin-left:101.45pt;margin-top:12.35pt;width:279.85pt;height:64.5pt;z-index:251820032" filled="f" stroked="f">
            <v:textbox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3306445" cy="681246"/>
                        <wp:effectExtent l="19050" t="0" r="8255" b="0"/>
                        <wp:docPr id="181" name="Picture 181" descr="F:\KG-CP-95\Metal Study\Reversibility with KI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1" descr="F:\KG-CP-95\Metal Study\Reversibility with KI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306445" cy="6812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5390A" w:rsidRPr="00C22BEB" w:rsidRDefault="00B5390A" w:rsidP="00290C92">
      <w:pPr>
        <w:rPr>
          <w:rFonts w:ascii="Times New Roman" w:hAnsi="Times New Roman" w:cs="Times New Roman"/>
        </w:rPr>
      </w:pPr>
    </w:p>
    <w:p w:rsidR="00B5390A" w:rsidRPr="00C22BEB" w:rsidRDefault="00B5390A" w:rsidP="00290C92">
      <w:pPr>
        <w:rPr>
          <w:rFonts w:ascii="Times New Roman" w:hAnsi="Times New Roman" w:cs="Times New Roman"/>
        </w:rPr>
      </w:pPr>
    </w:p>
    <w:p w:rsidR="006F4D5E" w:rsidRPr="00C22BEB" w:rsidRDefault="006F4D5E" w:rsidP="00A738FC">
      <w:pPr>
        <w:jc w:val="both"/>
        <w:rPr>
          <w:rFonts w:ascii="Times New Roman" w:hAnsi="Times New Roman" w:cs="Times New Roman"/>
          <w:b/>
          <w:sz w:val="18"/>
          <w:szCs w:val="16"/>
        </w:rPr>
      </w:pPr>
    </w:p>
    <w:p w:rsidR="00097235" w:rsidRPr="00C22BEB" w:rsidRDefault="00E66CD3" w:rsidP="00A738FC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lang w:val="en-US"/>
        </w:rPr>
        <w:pict>
          <v:shape id="_x0000_s20520" type="#_x0000_t202" style="position:absolute;left:0;text-align:left;margin-left:115.55pt;margin-top:55.95pt;width:227.95pt;height:127.95pt;z-index:251816960" filled="f" stroked="f">
            <v:textbox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2095500" cy="1466524"/>
                        <wp:effectExtent l="19050" t="0" r="0" b="0"/>
                        <wp:docPr id="1180" name="Picture 1180" descr="D:\Chiranjit\Back up 24.01.2019\KG-CP-95\Bar plot at 526 nm from FL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80" descr="D:\Chiranjit\Back up 24.01.2019\KG-CP-95\Bar plot at 526 nm from FL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2951" cy="14717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152C2"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8D723A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CB14E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B90D76" w:rsidRPr="00C22BEB">
        <w:rPr>
          <w:rFonts w:ascii="Times New Roman" w:hAnsi="Times New Roman" w:cs="Times New Roman"/>
          <w:b/>
          <w:sz w:val="18"/>
          <w:szCs w:val="16"/>
        </w:rPr>
        <w:t>7</w:t>
      </w:r>
      <w:r w:rsidR="00097235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0A1059" w:rsidRPr="00C22BEB">
        <w:rPr>
          <w:rFonts w:ascii="Times New Roman" w:hAnsi="Times New Roman" w:cs="Times New Roman"/>
          <w:sz w:val="18"/>
          <w:szCs w:val="16"/>
        </w:rPr>
        <w:t xml:space="preserve"> Change in absorbance of </w:t>
      </w:r>
      <w:r w:rsidR="000A1059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0A1059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0A1059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0A1059" w:rsidRPr="00C22BEB">
        <w:rPr>
          <w:rFonts w:ascii="Times New Roman" w:hAnsi="Times New Roman" w:cs="Times New Roman"/>
          <w:sz w:val="18"/>
          <w:szCs w:val="16"/>
        </w:rPr>
        <w:t xml:space="preserve"> M) upon addition of 4 equiv. amount</w:t>
      </w:r>
      <w:r w:rsidR="008D723A" w:rsidRPr="00C22BEB">
        <w:rPr>
          <w:rFonts w:ascii="Times New Roman" w:hAnsi="Times New Roman" w:cs="Times New Roman"/>
          <w:sz w:val="18"/>
          <w:szCs w:val="16"/>
        </w:rPr>
        <w:t>s</w:t>
      </w:r>
      <w:r w:rsidR="000A1059" w:rsidRPr="00C22BEB">
        <w:rPr>
          <w:rFonts w:ascii="Times New Roman" w:hAnsi="Times New Roman" w:cs="Times New Roman"/>
          <w:sz w:val="18"/>
          <w:szCs w:val="16"/>
        </w:rPr>
        <w:t xml:space="preserve"> of 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(a) </w:t>
      </w:r>
      <w:r w:rsidR="000A1059" w:rsidRPr="00C22BEB">
        <w:rPr>
          <w:rFonts w:ascii="Times New Roman" w:hAnsi="Times New Roman" w:cs="Times New Roman"/>
          <w:sz w:val="18"/>
          <w:szCs w:val="16"/>
        </w:rPr>
        <w:t>Hg</w:t>
      </w:r>
      <w:r w:rsidR="008D723A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and (b) Cu</w:t>
      </w:r>
      <w:r w:rsidR="00B5390A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0A1059" w:rsidRPr="00C22BEB">
        <w:rPr>
          <w:rFonts w:ascii="Times New Roman" w:hAnsi="Times New Roman" w:cs="Times New Roman"/>
          <w:sz w:val="18"/>
          <w:szCs w:val="16"/>
        </w:rPr>
        <w:t>(c = 1</w:t>
      </w:r>
      <w:r w:rsidR="008D723A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0A1059" w:rsidRPr="00C22BEB">
        <w:rPr>
          <w:rFonts w:ascii="Times New Roman" w:hAnsi="Times New Roman" w:cs="Times New Roman"/>
          <w:sz w:val="18"/>
          <w:szCs w:val="16"/>
        </w:rPr>
        <w:t>x 10</w:t>
      </w:r>
      <w:r w:rsidR="000A1059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0A1059" w:rsidRPr="00C22BEB">
        <w:rPr>
          <w:rFonts w:ascii="Times New Roman" w:hAnsi="Times New Roman" w:cs="Times New Roman"/>
          <w:sz w:val="18"/>
          <w:szCs w:val="16"/>
        </w:rPr>
        <w:t xml:space="preserve"> M)</w:t>
      </w:r>
      <w:r w:rsidR="007856F5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0A1059" w:rsidRPr="00C22BEB">
        <w:rPr>
          <w:rFonts w:ascii="Times New Roman" w:hAnsi="Times New Roman" w:cs="Times New Roman"/>
          <w:sz w:val="18"/>
          <w:szCs w:val="16"/>
        </w:rPr>
        <w:t>followed by addition of KI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(c = 1 x 10</w:t>
      </w:r>
      <w:r w:rsidR="00B5390A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M) in CH</w:t>
      </w:r>
      <w:r w:rsidR="00B5390A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210148" w:rsidRPr="00C22BEB">
        <w:rPr>
          <w:rFonts w:ascii="Times New Roman" w:hAnsi="Times New Roman" w:cs="Times New Roman"/>
          <w:sz w:val="18"/>
          <w:szCs w:val="16"/>
        </w:rPr>
        <w:t>CN-</w:t>
      </w:r>
      <w:r w:rsidR="00B5390A" w:rsidRPr="00C22BEB">
        <w:rPr>
          <w:rFonts w:ascii="Times New Roman" w:hAnsi="Times New Roman" w:cs="Times New Roman"/>
          <w:sz w:val="18"/>
          <w:szCs w:val="16"/>
        </w:rPr>
        <w:t>H</w:t>
      </w:r>
      <w:r w:rsidR="00B5390A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O (2:1, v/v) containing 1% DMSO; (c) Color change of </w:t>
      </w:r>
      <w:r w:rsidR="00B5390A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upon addition of 4 equiv. amounts of Hg</w:t>
      </w:r>
      <w:r w:rsidR="00B5390A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and Cu</w:t>
      </w:r>
      <w:r w:rsidR="00B5390A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(c = 1 x 10</w:t>
      </w:r>
      <w:r w:rsidR="00B5390A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M) ions followed by addition of KI (c = 1 x 10</w:t>
      </w:r>
      <w:r w:rsidR="00B5390A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B5390A" w:rsidRPr="00C22BEB">
        <w:rPr>
          <w:rFonts w:ascii="Times New Roman" w:hAnsi="Times New Roman" w:cs="Times New Roman"/>
          <w:sz w:val="18"/>
          <w:szCs w:val="16"/>
        </w:rPr>
        <w:t xml:space="preserve"> M) in CH</w:t>
      </w:r>
      <w:r w:rsidR="00B5390A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210148" w:rsidRPr="00C22BEB">
        <w:rPr>
          <w:rFonts w:ascii="Times New Roman" w:hAnsi="Times New Roman" w:cs="Times New Roman"/>
          <w:sz w:val="18"/>
          <w:szCs w:val="16"/>
        </w:rPr>
        <w:t>CN-</w:t>
      </w:r>
      <w:r w:rsidR="00B5390A" w:rsidRPr="00C22BEB">
        <w:rPr>
          <w:rFonts w:ascii="Times New Roman" w:hAnsi="Times New Roman" w:cs="Times New Roman"/>
          <w:sz w:val="18"/>
          <w:szCs w:val="16"/>
        </w:rPr>
        <w:t>H</w:t>
      </w:r>
      <w:r w:rsidR="00B5390A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B5390A" w:rsidRPr="00C22BEB">
        <w:rPr>
          <w:rFonts w:ascii="Times New Roman" w:hAnsi="Times New Roman" w:cs="Times New Roman"/>
          <w:sz w:val="18"/>
          <w:szCs w:val="16"/>
        </w:rPr>
        <w:t>O (2:1, v/v) containing 1% DMSO</w:t>
      </w:r>
      <w:r w:rsidR="000A1059" w:rsidRPr="00C22BEB">
        <w:rPr>
          <w:rFonts w:ascii="Times New Roman" w:hAnsi="Times New Roman" w:cs="Times New Roman"/>
          <w:sz w:val="18"/>
          <w:szCs w:val="16"/>
        </w:rPr>
        <w:t>.</w:t>
      </w:r>
    </w:p>
    <w:p w:rsidR="006F4D5E" w:rsidRPr="00C22BEB" w:rsidRDefault="006F4D5E" w:rsidP="00A738FC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8D723A" w:rsidRPr="00C22BEB" w:rsidRDefault="008D723A" w:rsidP="00A738FC">
      <w:pPr>
        <w:jc w:val="both"/>
        <w:rPr>
          <w:rFonts w:ascii="Times New Roman" w:hAnsi="Times New Roman" w:cs="Times New Roman"/>
        </w:rPr>
      </w:pPr>
    </w:p>
    <w:p w:rsidR="008D723A" w:rsidRPr="00C22BEB" w:rsidRDefault="008D723A" w:rsidP="00A738FC">
      <w:pPr>
        <w:jc w:val="both"/>
        <w:rPr>
          <w:rFonts w:ascii="Times New Roman" w:hAnsi="Times New Roman" w:cs="Times New Roman"/>
        </w:rPr>
      </w:pPr>
    </w:p>
    <w:p w:rsidR="00662B31" w:rsidRPr="00C22BEB" w:rsidRDefault="00662B31" w:rsidP="00A738FC">
      <w:pPr>
        <w:jc w:val="both"/>
        <w:rPr>
          <w:rFonts w:ascii="Times New Roman" w:hAnsi="Times New Roman" w:cs="Times New Roman"/>
        </w:rPr>
      </w:pPr>
    </w:p>
    <w:p w:rsidR="00B90D76" w:rsidRPr="00C22BEB" w:rsidRDefault="00B90D76" w:rsidP="00A738FC">
      <w:pPr>
        <w:jc w:val="both"/>
        <w:rPr>
          <w:rFonts w:ascii="Times New Roman" w:hAnsi="Times New Roman" w:cs="Times New Roman"/>
        </w:rPr>
      </w:pPr>
    </w:p>
    <w:p w:rsidR="009B5A63" w:rsidRPr="00C22BEB" w:rsidRDefault="00C531ED" w:rsidP="00662B31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>F</w:t>
      </w:r>
      <w:r w:rsidR="00210148" w:rsidRPr="00C22BEB">
        <w:rPr>
          <w:rFonts w:ascii="Times New Roman" w:hAnsi="Times New Roman" w:cs="Times New Roman"/>
          <w:b/>
          <w:sz w:val="18"/>
          <w:szCs w:val="16"/>
        </w:rPr>
        <w:t xml:space="preserve">ig. </w:t>
      </w:r>
      <w:r w:rsidR="009D4468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CB14E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B90D76" w:rsidRPr="00C22BEB">
        <w:rPr>
          <w:rFonts w:ascii="Times New Roman" w:hAnsi="Times New Roman" w:cs="Times New Roman"/>
          <w:b/>
          <w:sz w:val="18"/>
          <w:szCs w:val="16"/>
        </w:rPr>
        <w:t>8</w:t>
      </w:r>
      <w:r w:rsidR="009D4468" w:rsidRPr="00C22BEB">
        <w:rPr>
          <w:rFonts w:ascii="Times New Roman" w:hAnsi="Times New Roman" w:cs="Times New Roman"/>
          <w:b/>
          <w:sz w:val="18"/>
          <w:szCs w:val="16"/>
        </w:rPr>
        <w:t xml:space="preserve">. </w:t>
      </w:r>
      <w:r w:rsidR="009D4468" w:rsidRPr="00C22BEB">
        <w:rPr>
          <w:rFonts w:ascii="Times New Roman" w:hAnsi="Times New Roman" w:cs="Times New Roman"/>
          <w:sz w:val="18"/>
          <w:szCs w:val="16"/>
        </w:rPr>
        <w:t xml:space="preserve">Change in fluorescence ratio (I-Io/Io) of </w:t>
      </w:r>
      <w:r w:rsidR="009D4468" w:rsidRPr="00C22BEB">
        <w:rPr>
          <w:rFonts w:ascii="Times New Roman" w:hAnsi="Times New Roman" w:cs="Times New Roman"/>
          <w:b/>
          <w:sz w:val="18"/>
          <w:szCs w:val="16"/>
        </w:rPr>
        <w:t xml:space="preserve">1 </w:t>
      </w:r>
      <w:r w:rsidR="009D4468" w:rsidRPr="00C22BEB">
        <w:rPr>
          <w:rFonts w:ascii="Times New Roman" w:hAnsi="Times New Roman" w:cs="Times New Roman"/>
          <w:sz w:val="18"/>
          <w:szCs w:val="16"/>
        </w:rPr>
        <w:t>(c = 2.5 x 10</w:t>
      </w:r>
      <w:r w:rsidR="009D4468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9D4468" w:rsidRPr="00C22BEB">
        <w:rPr>
          <w:rFonts w:ascii="Times New Roman" w:hAnsi="Times New Roman" w:cs="Times New Roman"/>
          <w:sz w:val="18"/>
          <w:szCs w:val="16"/>
        </w:rPr>
        <w:t xml:space="preserve"> M) </w:t>
      </w:r>
      <w:r w:rsidR="007856F5" w:rsidRPr="00C22BEB">
        <w:rPr>
          <w:rFonts w:ascii="Times New Roman" w:hAnsi="Times New Roman" w:cs="Times New Roman"/>
          <w:sz w:val="18"/>
          <w:szCs w:val="16"/>
        </w:rPr>
        <w:t xml:space="preserve">at 526 nm in </w:t>
      </w:r>
      <w:r w:rsidR="009D4468" w:rsidRPr="00C22BEB">
        <w:rPr>
          <w:rFonts w:ascii="Times New Roman" w:hAnsi="Times New Roman" w:cs="Times New Roman"/>
          <w:sz w:val="18"/>
          <w:szCs w:val="16"/>
        </w:rPr>
        <w:t>presence of 3 equiv. amounts of different metal ions (c = 1 x 10</w:t>
      </w:r>
      <w:r w:rsidR="009D4468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9D4468" w:rsidRPr="00C22BEB">
        <w:rPr>
          <w:rFonts w:ascii="Times New Roman" w:hAnsi="Times New Roman" w:cs="Times New Roman"/>
          <w:sz w:val="18"/>
          <w:szCs w:val="16"/>
        </w:rPr>
        <w:t xml:space="preserve"> M) in CH</w:t>
      </w:r>
      <w:r w:rsidR="009D4468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9D4468" w:rsidRPr="00C22BEB">
        <w:rPr>
          <w:rFonts w:ascii="Times New Roman" w:hAnsi="Times New Roman" w:cs="Times New Roman"/>
          <w:sz w:val="18"/>
          <w:szCs w:val="16"/>
        </w:rPr>
        <w:t>CN: H</w:t>
      </w:r>
      <w:r w:rsidR="009D4468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9D4468" w:rsidRPr="00C22BEB">
        <w:rPr>
          <w:rFonts w:ascii="Times New Roman" w:hAnsi="Times New Roman" w:cs="Times New Roman"/>
          <w:sz w:val="18"/>
          <w:szCs w:val="16"/>
        </w:rPr>
        <w:t>O (2:1, v/v) containing 1% DMSO.</w:t>
      </w:r>
    </w:p>
    <w:p w:rsidR="006F4D5E" w:rsidRPr="00C22BEB" w:rsidRDefault="006F4D5E" w:rsidP="00662B31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6F4D5E" w:rsidRPr="00C22BEB" w:rsidRDefault="00E66CD3" w:rsidP="00662B31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sz w:val="24"/>
          <w:lang w:eastAsia="en-IN"/>
        </w:rPr>
        <w:pict>
          <v:group id="_x0000_s37889" style="position:absolute;left:0;text-align:left;margin-left:18.4pt;margin-top:-1.1pt;width:425.4pt;height:448.4pt;z-index:251959296" coordorigin="2128,5777" coordsize="8508,8968">
            <v:shape id="_x0000_s20507" type="#_x0000_t202" style="position:absolute;left:4710;top:12245;width:2762;height:2100" o:regroupid="7" filled="f" stroked="f">
              <v:textbox style="mso-next-textbox:#_x0000_s20507">
                <w:txbxContent>
                  <w:p w:rsidR="00E13AE8" w:rsidRDefault="00E13AE8" w:rsidP="004D0E0B">
                    <w:r>
                      <w:object w:dxaOrig="5794" w:dyaOrig="4987">
                        <v:shape id="_x0000_i1084" type="#_x0000_t75" style="width:122pt;height:104.4pt" o:ole="">
                          <v:imagedata r:id="rId134" o:title=""/>
                        </v:shape>
                        <o:OLEObject Type="Embed" ProgID="Origin50.Graph" ShapeID="_x0000_i1084" DrawAspect="Content" ObjectID="_1646710575" r:id="rId135"/>
                      </w:object>
                    </w:r>
                  </w:p>
                </w:txbxContent>
              </v:textbox>
            </v:shape>
            <v:shape id="_x0000_s20506" type="#_x0000_t202" style="position:absolute;left:2128;top:12092;width:2925;height:2653" o:regroupid="11" filled="f" stroked="f">
              <v:textbox style="mso-next-textbox:#_x0000_s20506">
                <w:txbxContent>
                  <w:p w:rsidR="00E13AE8" w:rsidRDefault="00E13AE8" w:rsidP="004D0E0B">
                    <w:r>
                      <w:object w:dxaOrig="5801" w:dyaOrig="4953">
                        <v:shape id="_x0000_i1085" type="#_x0000_t75" style="width:133.2pt;height:113.6pt" o:ole="">
                          <v:imagedata r:id="rId136" o:title=""/>
                        </v:shape>
                        <o:OLEObject Type="Embed" ProgID="Origin50.Graph" ShapeID="_x0000_i1085" DrawAspect="Content" ObjectID="_1646710576" r:id="rId137"/>
                      </w:object>
                    </w:r>
                  </w:p>
                </w:txbxContent>
              </v:textbox>
            </v:shape>
            <v:shape id="_x0000_s20508" type="#_x0000_t202" style="position:absolute;left:7541;top:12269;width:2756;height:2219" o:regroupid="11" stroked="f">
              <v:textbox style="mso-next-textbox:#_x0000_s20508">
                <w:txbxContent>
                  <w:p w:rsidR="00E13AE8" w:rsidRDefault="00E13AE8" w:rsidP="004D0E0B">
                    <w:r>
                      <w:object w:dxaOrig="5787" w:dyaOrig="4973">
                        <v:shape id="_x0000_i1086" type="#_x0000_t75" style="width:120.8pt;height:104.4pt" o:ole="">
                          <v:imagedata r:id="rId138" o:title=""/>
                        </v:shape>
                        <o:OLEObject Type="Embed" ProgID="Origin50.Graph" ShapeID="_x0000_i1086" DrawAspect="Content" ObjectID="_1646710577" r:id="rId139"/>
                      </w:object>
                    </w:r>
                  </w:p>
                </w:txbxContent>
              </v:textbox>
            </v:shape>
            <v:shape id="_x0000_s20499" type="#_x0000_t202" style="position:absolute;left:2174;top:8168;width:2788;height:2383;mso-wrap-style:none" o:regroupid="12" filled="f" stroked="f">
              <v:textbox style="mso-next-textbox:#_x0000_s20499;mso-fit-shape-to-text:t">
                <w:txbxContent>
                  <w:p w:rsidR="00E13AE8" w:rsidRDefault="00E13AE8" w:rsidP="004D0E0B">
                    <w:r>
                      <w:object w:dxaOrig="5966" w:dyaOrig="4771">
                        <v:shape id="_x0000_i1087" type="#_x0000_t75" style="width:124.8pt;height:100pt" o:ole="">
                          <v:imagedata r:id="rId140" o:title=""/>
                        </v:shape>
                        <o:OLEObject Type="Embed" ProgID="Origin50.Graph" ShapeID="_x0000_i1087" DrawAspect="Content" ObjectID="_1646710578" r:id="rId141"/>
                      </w:object>
                    </w:r>
                  </w:p>
                </w:txbxContent>
              </v:textbox>
            </v:shape>
            <v:shape id="_x0000_s20500" type="#_x0000_t202" style="position:absolute;left:4900;top:8117;width:2661;height:2444;mso-wrap-style:none" o:regroupid="12" filled="f" stroked="f">
              <v:textbox style="mso-next-textbox:#_x0000_s20500;mso-fit-shape-to-text:t">
                <w:txbxContent>
                  <w:p w:rsidR="00E13AE8" w:rsidRDefault="00E13AE8" w:rsidP="004D0E0B">
                    <w:r>
                      <w:object w:dxaOrig="5801" w:dyaOrig="5000">
                        <v:shape id="_x0000_i1088" type="#_x0000_t75" style="width:118.8pt;height:103.2pt" o:ole="">
                          <v:imagedata r:id="rId142" o:title=""/>
                        </v:shape>
                        <o:OLEObject Type="Embed" ProgID="Origin50.Graph" ShapeID="_x0000_i1088" DrawAspect="Content" ObjectID="_1646710579" r:id="rId143"/>
                      </w:object>
                    </w:r>
                  </w:p>
                </w:txbxContent>
              </v:textbox>
            </v:shape>
            <v:shape id="_x0000_s20501" type="#_x0000_t202" style="position:absolute;left:7391;top:8037;width:2938;height:2250" o:regroupid="12" filled="f" stroked="f">
              <v:textbox style="mso-next-textbox:#_x0000_s20501">
                <w:txbxContent>
                  <w:p w:rsidR="00E13AE8" w:rsidRDefault="00E13AE8" w:rsidP="004D0E0B">
                    <w:r>
                      <w:object w:dxaOrig="5817" w:dyaOrig="4994">
                        <v:shape id="_x0000_i1089" type="#_x0000_t75" style="width:125.2pt;height:107.2pt" o:ole="">
                          <v:imagedata r:id="rId144" o:title=""/>
                        </v:shape>
                        <o:OLEObject Type="Embed" ProgID="Origin50.Graph" ShapeID="_x0000_i1089" DrawAspect="Content" ObjectID="_1646710580" r:id="rId145"/>
                      </w:object>
                    </w:r>
                  </w:p>
                </w:txbxContent>
              </v:textbox>
            </v:shape>
            <v:shape id="_x0000_s20511" type="#_x0000_t202" style="position:absolute;left:2243;top:5970;width:2720;height:2247;mso-wrap-style:none" o:regroupid="13" filled="f" stroked="f">
              <v:textbox style="mso-next-textbox:#_x0000_s20511">
                <w:txbxContent>
                  <w:p w:rsidR="00E13AE8" w:rsidRDefault="00E13AE8" w:rsidP="004D0E0B">
                    <w:r>
                      <w:object w:dxaOrig="5803" w:dyaOrig="5007">
                        <v:shape id="_x0000_i1090" type="#_x0000_t75" style="width:121.6pt;height:101.2pt" o:ole="">
                          <v:imagedata r:id="rId146" o:title=""/>
                        </v:shape>
                        <o:OLEObject Type="Embed" ProgID="Origin50.Graph" ShapeID="_x0000_i1090" DrawAspect="Content" ObjectID="_1646710581" r:id="rId147"/>
                      </w:object>
                    </w:r>
                  </w:p>
                </w:txbxContent>
              </v:textbox>
            </v:shape>
            <v:shape id="_x0000_s20512" type="#_x0000_t202" style="position:absolute;left:4784;top:5777;width:2966;height:2340" o:regroupid="13" filled="f" stroked="f">
              <v:textbox style="mso-next-textbox:#_x0000_s20512">
                <w:txbxContent>
                  <w:p w:rsidR="00E13AE8" w:rsidRDefault="00E13AE8" w:rsidP="004D0E0B">
                    <w:r>
                      <w:object w:dxaOrig="5794" w:dyaOrig="4953">
                        <v:shape id="_x0000_i1091" type="#_x0000_t75" style="width:126.4pt;height:108.4pt" o:ole="">
                          <v:imagedata r:id="rId148" o:title=""/>
                        </v:shape>
                        <o:OLEObject Type="Embed" ProgID="Origin50.Graph" ShapeID="_x0000_i1091" DrawAspect="Content" ObjectID="_1646710582" r:id="rId149"/>
                      </w:object>
                    </w:r>
                  </w:p>
                </w:txbxContent>
              </v:textbox>
            </v:shape>
            <v:shape id="_x0000_s20513" type="#_x0000_t202" style="position:absolute;left:7472;top:5777;width:3164;height:2440" o:regroupid="13" filled="f" stroked="f">
              <v:textbox style="mso-next-textbox:#_x0000_s20513">
                <w:txbxContent>
                  <w:p w:rsidR="00E13AE8" w:rsidRDefault="00E13AE8" w:rsidP="004D0E0B">
                    <w:r>
                      <w:object w:dxaOrig="5858" w:dyaOrig="4987">
                        <v:shape id="_x0000_i1092" type="#_x0000_t75" style="width:135.2pt;height:114.8pt" o:ole="">
                          <v:imagedata r:id="rId150" o:title=""/>
                        </v:shape>
                        <o:OLEObject Type="Embed" ProgID="Origin50.Graph" ShapeID="_x0000_i1092" DrawAspect="Content" ObjectID="_1646710583" r:id="rId151"/>
                      </w:object>
                    </w:r>
                  </w:p>
                </w:txbxContent>
              </v:textbox>
            </v:shape>
          </v:group>
        </w:pict>
      </w:r>
    </w:p>
    <w:p w:rsidR="00AF212A" w:rsidRPr="00C22BEB" w:rsidRDefault="00AF212A" w:rsidP="009B5A63">
      <w:pPr>
        <w:spacing w:after="0"/>
        <w:jc w:val="both"/>
        <w:rPr>
          <w:rFonts w:ascii="Times New Roman" w:hAnsi="Times New Roman" w:cs="Times New Roman"/>
          <w:sz w:val="18"/>
          <w:szCs w:val="16"/>
        </w:rPr>
      </w:pPr>
    </w:p>
    <w:p w:rsidR="00AF212A" w:rsidRPr="00C22BEB" w:rsidRDefault="00AF212A" w:rsidP="009B5A63">
      <w:pPr>
        <w:spacing w:after="0"/>
        <w:rPr>
          <w:rFonts w:ascii="Times New Roman" w:hAnsi="Times New Roman" w:cs="Times New Roman"/>
        </w:rPr>
      </w:pPr>
    </w:p>
    <w:p w:rsidR="009D4468" w:rsidRPr="00C22BEB" w:rsidRDefault="009D4468" w:rsidP="004D0E0B">
      <w:pPr>
        <w:rPr>
          <w:rFonts w:ascii="Times New Roman" w:hAnsi="Times New Roman" w:cs="Times New Roman"/>
        </w:rPr>
      </w:pPr>
    </w:p>
    <w:p w:rsidR="009D4468" w:rsidRPr="00C22BEB" w:rsidRDefault="009D4468" w:rsidP="004D0E0B">
      <w:pPr>
        <w:rPr>
          <w:rFonts w:ascii="Times New Roman" w:hAnsi="Times New Roman" w:cs="Times New Roman"/>
        </w:rPr>
      </w:pPr>
    </w:p>
    <w:p w:rsidR="009D4468" w:rsidRPr="00C22BEB" w:rsidRDefault="009D4468" w:rsidP="004D0E0B">
      <w:pPr>
        <w:rPr>
          <w:rFonts w:ascii="Times New Roman" w:hAnsi="Times New Roman" w:cs="Times New Roman"/>
        </w:rPr>
      </w:pPr>
    </w:p>
    <w:p w:rsidR="004D0E0B" w:rsidRPr="00C22BEB" w:rsidRDefault="004D0E0B" w:rsidP="004D0E0B">
      <w:pPr>
        <w:rPr>
          <w:rFonts w:ascii="Times New Roman" w:hAnsi="Times New Roman" w:cs="Times New Roman"/>
        </w:rPr>
      </w:pPr>
    </w:p>
    <w:p w:rsidR="004D0E0B" w:rsidRPr="00C22BEB" w:rsidRDefault="004D0E0B" w:rsidP="004D0E0B">
      <w:pPr>
        <w:rPr>
          <w:rFonts w:ascii="Times New Roman" w:hAnsi="Times New Roman" w:cs="Times New Roman"/>
        </w:rPr>
      </w:pPr>
    </w:p>
    <w:p w:rsidR="00D53C86" w:rsidRPr="00C22BEB" w:rsidRDefault="00D53C86" w:rsidP="004D0E0B">
      <w:pPr>
        <w:rPr>
          <w:rFonts w:ascii="Times New Roman" w:hAnsi="Times New Roman" w:cs="Times New Roman"/>
        </w:rPr>
      </w:pPr>
    </w:p>
    <w:p w:rsidR="004D0E0B" w:rsidRPr="00C22BEB" w:rsidRDefault="00E66CD3" w:rsidP="004D0E0B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20503" type="#_x0000_t202" style="position:absolute;margin-left:166pt;margin-top:24.1pt;width:141.7pt;height:113.85pt;z-index:251947008" o:regroupid="11" filled="f" stroked="f">
            <v:textbox style="mso-next-textbox:#_x0000_s20503">
              <w:txbxContent>
                <w:p w:rsidR="00E13AE8" w:rsidRDefault="00E13AE8" w:rsidP="004D0E0B">
                  <w:r>
                    <w:object w:dxaOrig="5844" w:dyaOrig="5064">
                      <v:shape id="_x0000_i1093" type="#_x0000_t75" style="width:125.2pt;height:108.8pt" o:ole="">
                        <v:imagedata r:id="rId152" o:title=""/>
                      </v:shape>
                      <o:OLEObject Type="Embed" ProgID="Origin50.Graph" ShapeID="_x0000_i1093" DrawAspect="Content" ObjectID="_1646710584" r:id="rId153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20504" type="#_x0000_t202" style="position:absolute;margin-left:311.05pt;margin-top:24.1pt;width:138.35pt;height:110.3pt;z-index:251948032" o:regroupid="11" filled="f" stroked="f">
            <v:textbox style="mso-next-textbox:#_x0000_s20504">
              <w:txbxContent>
                <w:p w:rsidR="00E13AE8" w:rsidRDefault="00E13AE8" w:rsidP="004D0E0B">
                  <w:r>
                    <w:object w:dxaOrig="5753" w:dyaOrig="5071">
                      <v:shape id="_x0000_i1094" type="#_x0000_t75" style="width:125.2pt;height:110pt" o:ole="">
                        <v:imagedata r:id="rId154" o:title=""/>
                      </v:shape>
                      <o:OLEObject Type="Embed" ProgID="Origin50.Graph" ShapeID="_x0000_i1094" DrawAspect="Content" ObjectID="_1646710585" r:id="rId155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20502" type="#_x0000_t202" style="position:absolute;margin-left:38pt;margin-top:22.4pt;width:132.8pt;height:122.35pt;z-index:251945984" o:regroupid="11" filled="f" stroked="f">
            <v:textbox style="mso-next-textbox:#_x0000_s20502">
              <w:txbxContent>
                <w:p w:rsidR="00E13AE8" w:rsidRDefault="00E13AE8" w:rsidP="004D0E0B">
                  <w:r>
                    <w:object w:dxaOrig="5801" w:dyaOrig="4994">
                      <v:shape id="_x0000_i1095" type="#_x0000_t75" style="width:119.6pt;height:102.8pt" o:ole="">
                        <v:imagedata r:id="rId156" o:title=""/>
                      </v:shape>
                      <o:OLEObject Type="Embed" ProgID="Origin50.Graph" ShapeID="_x0000_i1095" DrawAspect="Content" ObjectID="_1646710586" r:id="rId157"/>
                    </w:object>
                  </w:r>
                </w:p>
              </w:txbxContent>
            </v:textbox>
          </v:shape>
        </w:pict>
      </w:r>
    </w:p>
    <w:p w:rsidR="00205FF6" w:rsidRPr="00C22BEB" w:rsidRDefault="00205FF6" w:rsidP="004D0E0B">
      <w:pPr>
        <w:rPr>
          <w:rFonts w:ascii="Times New Roman" w:hAnsi="Times New Roman" w:cs="Times New Roman"/>
        </w:rPr>
      </w:pPr>
    </w:p>
    <w:p w:rsidR="004D0E0B" w:rsidRPr="00C22BEB" w:rsidRDefault="004D0E0B" w:rsidP="004D0E0B">
      <w:pPr>
        <w:rPr>
          <w:rFonts w:ascii="Times New Roman" w:hAnsi="Times New Roman" w:cs="Times New Roman"/>
        </w:rPr>
      </w:pPr>
    </w:p>
    <w:p w:rsidR="008F599D" w:rsidRPr="00C22BEB" w:rsidRDefault="008F599D" w:rsidP="004D0E0B">
      <w:pPr>
        <w:rPr>
          <w:rFonts w:ascii="Times New Roman" w:hAnsi="Times New Roman" w:cs="Times New Roman"/>
        </w:rPr>
      </w:pPr>
    </w:p>
    <w:p w:rsidR="009D4468" w:rsidRPr="00C22BEB" w:rsidRDefault="009D4468" w:rsidP="004D0E0B">
      <w:pPr>
        <w:rPr>
          <w:rFonts w:ascii="Times New Roman" w:hAnsi="Times New Roman" w:cs="Times New Roman"/>
        </w:rPr>
      </w:pPr>
    </w:p>
    <w:p w:rsidR="009B5A63" w:rsidRPr="00C22BEB" w:rsidRDefault="009B5A63" w:rsidP="004D0E0B">
      <w:pPr>
        <w:rPr>
          <w:rFonts w:ascii="Times New Roman" w:hAnsi="Times New Roman" w:cs="Times New Roman"/>
        </w:rPr>
      </w:pPr>
    </w:p>
    <w:p w:rsidR="004D0E0B" w:rsidRPr="00C22BEB" w:rsidRDefault="004D0E0B" w:rsidP="004D0E0B">
      <w:pPr>
        <w:rPr>
          <w:rFonts w:ascii="Times New Roman" w:hAnsi="Times New Roman" w:cs="Times New Roman"/>
        </w:rPr>
      </w:pPr>
    </w:p>
    <w:p w:rsidR="00936D69" w:rsidRPr="00C22BEB" w:rsidRDefault="00936D69" w:rsidP="004D0E0B">
      <w:pPr>
        <w:rPr>
          <w:rFonts w:ascii="Times New Roman" w:hAnsi="Times New Roman" w:cs="Times New Roman"/>
        </w:rPr>
      </w:pPr>
    </w:p>
    <w:p w:rsidR="00936D69" w:rsidRPr="00C22BEB" w:rsidRDefault="00936D69" w:rsidP="004D0E0B">
      <w:pPr>
        <w:rPr>
          <w:rFonts w:ascii="Times New Roman" w:hAnsi="Times New Roman" w:cs="Times New Roman"/>
        </w:rPr>
      </w:pPr>
    </w:p>
    <w:p w:rsidR="004D0E0B" w:rsidRPr="00C22BEB" w:rsidRDefault="00E66CD3" w:rsidP="009B5A63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b/>
          <w:noProof/>
          <w:lang w:eastAsia="en-IN"/>
        </w:rPr>
        <w:pict>
          <v:group id="_x0000_s37890" style="position:absolute;margin-left:76.1pt;margin-top:4.7pt;width:293pt;height:139.1pt;z-index:251953664" coordorigin="2962,1323" coordsize="5860,2782">
            <v:shape id="_x0000_s20509" type="#_x0000_t202" style="position:absolute;left:2962;top:1413;width:2935;height:2692" o:regroupid="11" filled="f" stroked="f">
              <v:textbox style="mso-next-textbox:#_x0000_s20509">
                <w:txbxContent>
                  <w:p w:rsidR="00E13AE8" w:rsidRDefault="00E13AE8" w:rsidP="004D0E0B">
                    <w:r>
                      <w:object w:dxaOrig="5823" w:dyaOrig="5028">
                        <v:shape id="_x0000_i1096" type="#_x0000_t75" style="width:133.6pt;height:115.2pt" o:ole="">
                          <v:imagedata r:id="rId158" o:title=""/>
                        </v:shape>
                        <o:OLEObject Type="Embed" ProgID="Origin50.Graph" ShapeID="_x0000_i1096" DrawAspect="Content" ObjectID="_1646710587" r:id="rId159"/>
                      </w:object>
                    </w:r>
                  </w:p>
                  <w:p w:rsidR="00E13AE8" w:rsidRDefault="00E13AE8" w:rsidP="004D0E0B"/>
                </w:txbxContent>
              </v:textbox>
            </v:shape>
            <v:shape id="_x0000_s20510" type="#_x0000_t202" style="position:absolute;left:5768;top:1323;width:3054;height:2520" o:regroupid="11" filled="f" stroked="f">
              <v:textbox style="mso-next-textbox:#_x0000_s20510">
                <w:txbxContent>
                  <w:p w:rsidR="00E13AE8" w:rsidRDefault="00E13AE8" w:rsidP="004D0E0B">
                    <w:r>
                      <w:object w:dxaOrig="5769" w:dyaOrig="4959">
                        <v:shape id="_x0000_i1097" type="#_x0000_t75" style="width:139.6pt;height:120.4pt" o:ole="">
                          <v:imagedata r:id="rId160" o:title=""/>
                        </v:shape>
                        <o:OLEObject Type="Embed" ProgID="Origin50.Graph" ShapeID="_x0000_i1097" DrawAspect="Content" ObjectID="_1646710588" r:id="rId161"/>
                      </w:object>
                    </w:r>
                  </w:p>
                </w:txbxContent>
              </v:textbox>
            </v:shape>
          </v:group>
        </w:pict>
      </w:r>
      <w:r w:rsidRPr="00C22BEB">
        <w:rPr>
          <w:rFonts w:ascii="Times New Roman" w:hAnsi="Times New Roman" w:cs="Times New Roman"/>
          <w:noProof/>
          <w:lang w:eastAsia="en-IN"/>
        </w:rPr>
        <w:pict>
          <v:shape id="_x0000_s20505" type="#_x0000_t202" style="position:absolute;margin-left:-16.3pt;margin-top:-6.25pt;width:20.85pt;height:32.65pt;z-index:251801600;mso-wrap-style:none" filled="f" stroked="f">
            <v:textbox style="mso-next-textbox:#_x0000_s20505;mso-fit-shape-to-text:t">
              <w:txbxContent>
                <w:p w:rsidR="00E13AE8" w:rsidRDefault="00E13AE8" w:rsidP="004D0E0B"/>
              </w:txbxContent>
            </v:textbox>
          </v:shape>
        </w:pict>
      </w:r>
      <w:r w:rsidR="004D0E0B" w:rsidRPr="00C22BEB">
        <w:rPr>
          <w:rFonts w:ascii="Times New Roman" w:hAnsi="Times New Roman" w:cs="Times New Roman"/>
        </w:rPr>
        <w:t xml:space="preserve"> </w:t>
      </w:r>
    </w:p>
    <w:p w:rsidR="004D0E0B" w:rsidRPr="00C22BEB" w:rsidRDefault="004D0E0B" w:rsidP="004D0E0B">
      <w:pPr>
        <w:jc w:val="both"/>
        <w:rPr>
          <w:rFonts w:ascii="Times New Roman" w:hAnsi="Times New Roman" w:cs="Times New Roman"/>
          <w:b/>
        </w:rPr>
      </w:pPr>
    </w:p>
    <w:p w:rsidR="004D0E0B" w:rsidRPr="00C22BEB" w:rsidRDefault="004D0E0B" w:rsidP="004D0E0B">
      <w:pPr>
        <w:jc w:val="both"/>
        <w:rPr>
          <w:rFonts w:ascii="Times New Roman" w:hAnsi="Times New Roman" w:cs="Times New Roman"/>
          <w:b/>
        </w:rPr>
      </w:pPr>
    </w:p>
    <w:p w:rsidR="00662B31" w:rsidRPr="00C22BEB" w:rsidRDefault="00662B31" w:rsidP="004D0E0B">
      <w:pPr>
        <w:jc w:val="both"/>
        <w:rPr>
          <w:rFonts w:ascii="Times New Roman" w:hAnsi="Times New Roman" w:cs="Times New Roman"/>
          <w:b/>
        </w:rPr>
      </w:pPr>
    </w:p>
    <w:p w:rsidR="009B5A63" w:rsidRPr="00C22BEB" w:rsidRDefault="009B5A63" w:rsidP="004D0E0B">
      <w:pPr>
        <w:jc w:val="both"/>
        <w:rPr>
          <w:rFonts w:ascii="Times New Roman" w:hAnsi="Times New Roman" w:cs="Times New Roman"/>
          <w:b/>
          <w:sz w:val="18"/>
          <w:szCs w:val="16"/>
        </w:rPr>
      </w:pPr>
    </w:p>
    <w:p w:rsidR="006F4D5E" w:rsidRPr="00C22BEB" w:rsidRDefault="006F4D5E" w:rsidP="004D0E0B">
      <w:pPr>
        <w:jc w:val="both"/>
        <w:rPr>
          <w:rFonts w:ascii="Times New Roman" w:hAnsi="Times New Roman" w:cs="Times New Roman"/>
          <w:b/>
          <w:sz w:val="18"/>
          <w:szCs w:val="16"/>
        </w:rPr>
      </w:pPr>
    </w:p>
    <w:p w:rsidR="004D0E0B" w:rsidRPr="00C22BEB" w:rsidRDefault="00210148" w:rsidP="004D0E0B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A913E6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CB14E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B90D76" w:rsidRPr="00C22BEB">
        <w:rPr>
          <w:rFonts w:ascii="Times New Roman" w:hAnsi="Times New Roman" w:cs="Times New Roman"/>
          <w:b/>
          <w:sz w:val="18"/>
          <w:szCs w:val="16"/>
        </w:rPr>
        <w:t>9</w:t>
      </w:r>
      <w:r w:rsidR="004D0E0B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Change in emission (λ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ex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= 370 nm) of </w:t>
      </w:r>
      <w:r w:rsidR="004D0E0B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4D0E0B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M) upon addition of</w:t>
      </w:r>
      <w:r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3 equiv. amount</w:t>
      </w:r>
      <w:r w:rsidR="007856F5" w:rsidRPr="00C22BEB">
        <w:rPr>
          <w:rFonts w:ascii="Times New Roman" w:hAnsi="Times New Roman" w:cs="Times New Roman"/>
          <w:sz w:val="18"/>
          <w:szCs w:val="16"/>
        </w:rPr>
        <w:t>s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of aqueous solution of (a) Zn(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b) Co(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, (c) Ni(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d)</w:t>
      </w:r>
      <w:r w:rsidR="007856F5" w:rsidRPr="00C22BEB">
        <w:rPr>
          <w:rFonts w:ascii="Times New Roman" w:hAnsi="Times New Roman" w:cs="Times New Roman"/>
          <w:sz w:val="18"/>
          <w:szCs w:val="16"/>
        </w:rPr>
        <w:t xml:space="preserve"> Ag</w:t>
      </w:r>
      <w:r w:rsidR="004D0E0B" w:rsidRPr="00C22BEB">
        <w:rPr>
          <w:rFonts w:ascii="Times New Roman" w:hAnsi="Times New Roman" w:cs="Times New Roman"/>
          <w:sz w:val="18"/>
          <w:szCs w:val="16"/>
        </w:rPr>
        <w:t>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, (e) Pb(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f) Cd(Cl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g) Fe(Cl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,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(h) Fe(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, (i) Al(Cl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, (j) HgCl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k) Hg(Cl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l) Hg(AcO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m) Hg(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, (n) Cu(NO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4D0E0B" w:rsidRPr="00C22BEB">
        <w:rPr>
          <w:rFonts w:ascii="Times New Roman" w:hAnsi="Times New Roman" w:cs="Times New Roman"/>
          <w:sz w:val="18"/>
          <w:szCs w:val="16"/>
        </w:rPr>
        <w:t>)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(c = 1</w:t>
      </w:r>
      <w:r w:rsidR="007856F5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4D0E0B" w:rsidRPr="00C22BEB">
        <w:rPr>
          <w:rFonts w:ascii="Times New Roman" w:hAnsi="Times New Roman" w:cs="Times New Roman"/>
          <w:sz w:val="18"/>
          <w:szCs w:val="16"/>
        </w:rPr>
        <w:t>x 10</w:t>
      </w:r>
      <w:r w:rsidR="004D0E0B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4D0E0B" w:rsidRPr="00C22BEB">
        <w:rPr>
          <w:rFonts w:ascii="Times New Roman" w:hAnsi="Times New Roman" w:cs="Times New Roman"/>
          <w:sz w:val="18"/>
          <w:szCs w:val="16"/>
        </w:rPr>
        <w:t xml:space="preserve"> M) in CH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Pr="00C22BEB">
        <w:rPr>
          <w:rFonts w:ascii="Times New Roman" w:hAnsi="Times New Roman" w:cs="Times New Roman"/>
          <w:sz w:val="18"/>
          <w:szCs w:val="16"/>
        </w:rPr>
        <w:t>CN-</w:t>
      </w:r>
      <w:r w:rsidR="004D0E0B" w:rsidRPr="00C22BEB">
        <w:rPr>
          <w:rFonts w:ascii="Times New Roman" w:hAnsi="Times New Roman" w:cs="Times New Roman"/>
          <w:sz w:val="18"/>
          <w:szCs w:val="16"/>
        </w:rPr>
        <w:t>H</w:t>
      </w:r>
      <w:r w:rsidR="004D0E0B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4D0E0B" w:rsidRPr="00C22BEB">
        <w:rPr>
          <w:rFonts w:ascii="Times New Roman" w:hAnsi="Times New Roman" w:cs="Times New Roman"/>
          <w:sz w:val="18"/>
          <w:szCs w:val="16"/>
        </w:rPr>
        <w:t>O (2:1, v/v) containing 1% DMSO.</w:t>
      </w:r>
    </w:p>
    <w:p w:rsidR="006F4D5E" w:rsidRPr="00C22BEB" w:rsidRDefault="006F4D5E" w:rsidP="004D0E0B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6F4D5E" w:rsidRPr="00C22BEB" w:rsidRDefault="006F4D5E" w:rsidP="004D0E0B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6F4D5E" w:rsidRPr="00C22BEB" w:rsidRDefault="006F4D5E" w:rsidP="004D0E0B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4D0E0B" w:rsidRPr="00C22BEB" w:rsidRDefault="00E66CD3" w:rsidP="00A738FC">
      <w:pPr>
        <w:jc w:val="both"/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val="en-US"/>
        </w:rPr>
        <w:lastRenderedPageBreak/>
        <w:pict>
          <v:shape id="_x0000_s21323" type="#_x0000_t202" style="position:absolute;left:0;text-align:left;margin-left:55.5pt;margin-top:5.1pt;width:332.5pt;height:199pt;z-index:251931648" filled="f" stroked="f">
            <v:textbox>
              <w:txbxContent>
                <w:p w:rsidR="00E13AE8" w:rsidRDefault="00E13AE8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4273550" cy="2461017"/>
                        <wp:effectExtent l="19050" t="0" r="0" b="0"/>
                        <wp:docPr id="2533" name="Picture 2533" descr="C:\Users\K. Ghosh\Desktop\Untitled.t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33" descr="C:\Users\K. Ghosh\Desktop\Untitled.t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73550" cy="24610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8F599D" w:rsidRPr="00C22BEB" w:rsidRDefault="008F599D" w:rsidP="00163556">
      <w:pPr>
        <w:jc w:val="both"/>
        <w:rPr>
          <w:rFonts w:ascii="Arial" w:hAnsi="Arial" w:cs="Arial"/>
          <w:b/>
          <w:sz w:val="16"/>
          <w:szCs w:val="16"/>
        </w:rPr>
      </w:pPr>
    </w:p>
    <w:p w:rsidR="004D0E0B" w:rsidRPr="00C22BEB" w:rsidRDefault="00210148" w:rsidP="00163556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163556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B90D76" w:rsidRPr="00C22BEB">
        <w:rPr>
          <w:rFonts w:ascii="Times New Roman" w:hAnsi="Times New Roman" w:cs="Times New Roman"/>
          <w:b/>
          <w:sz w:val="18"/>
          <w:szCs w:val="16"/>
        </w:rPr>
        <w:t>20</w:t>
      </w:r>
      <w:r w:rsidR="00163556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163556" w:rsidRPr="00C22BEB">
        <w:rPr>
          <w:rFonts w:ascii="Times New Roman" w:hAnsi="Times New Roman" w:cs="Times New Roman"/>
          <w:sz w:val="18"/>
          <w:szCs w:val="16"/>
        </w:rPr>
        <w:t xml:space="preserve"> Change in absorbance of</w:t>
      </w:r>
      <w:r w:rsidR="00163556" w:rsidRPr="00C22BEB">
        <w:rPr>
          <w:rFonts w:ascii="Times New Roman" w:hAnsi="Times New Roman" w:cs="Times New Roman"/>
          <w:b/>
          <w:sz w:val="18"/>
          <w:szCs w:val="16"/>
        </w:rPr>
        <w:t xml:space="preserve"> 1</w:t>
      </w:r>
      <w:r w:rsidR="00163556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163556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163556" w:rsidRPr="00C22BEB">
        <w:rPr>
          <w:rFonts w:ascii="Times New Roman" w:hAnsi="Times New Roman" w:cs="Times New Roman"/>
          <w:sz w:val="18"/>
          <w:szCs w:val="16"/>
        </w:rPr>
        <w:t xml:space="preserve"> M) upon addition of 5 equiv. amount of aqueous solution of (a) Cu(NO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163556" w:rsidRPr="00C22BEB">
        <w:rPr>
          <w:rFonts w:ascii="Times New Roman" w:hAnsi="Times New Roman" w:cs="Times New Roman"/>
          <w:sz w:val="18"/>
          <w:szCs w:val="16"/>
        </w:rPr>
        <w:t>), (b) Hg(NO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163556" w:rsidRPr="00C22BEB">
        <w:rPr>
          <w:rFonts w:ascii="Times New Roman" w:hAnsi="Times New Roman" w:cs="Times New Roman"/>
          <w:sz w:val="18"/>
          <w:szCs w:val="16"/>
        </w:rPr>
        <w:t>)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163556" w:rsidRPr="00C22BEB">
        <w:rPr>
          <w:rFonts w:ascii="Times New Roman" w:hAnsi="Times New Roman" w:cs="Times New Roman"/>
          <w:sz w:val="18"/>
          <w:szCs w:val="16"/>
        </w:rPr>
        <w:t>, (c) Hg(ClO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163556" w:rsidRPr="00C22BEB">
        <w:rPr>
          <w:rFonts w:ascii="Times New Roman" w:hAnsi="Times New Roman" w:cs="Times New Roman"/>
          <w:sz w:val="18"/>
          <w:szCs w:val="16"/>
        </w:rPr>
        <w:t>)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163556" w:rsidRPr="00C22BEB">
        <w:rPr>
          <w:rFonts w:ascii="Times New Roman" w:hAnsi="Times New Roman" w:cs="Times New Roman"/>
          <w:sz w:val="18"/>
          <w:szCs w:val="16"/>
        </w:rPr>
        <w:t>, (d) Hg(OAc)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163556" w:rsidRPr="00C22BEB">
        <w:rPr>
          <w:rFonts w:ascii="Times New Roman" w:hAnsi="Times New Roman" w:cs="Times New Roman"/>
          <w:sz w:val="18"/>
          <w:szCs w:val="16"/>
        </w:rPr>
        <w:t>, and (e) HgCl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163556" w:rsidRPr="00C22BEB">
        <w:rPr>
          <w:rFonts w:ascii="Times New Roman" w:hAnsi="Times New Roman" w:cs="Times New Roman"/>
          <w:sz w:val="18"/>
          <w:szCs w:val="16"/>
        </w:rPr>
        <w:t xml:space="preserve"> (</w:t>
      </w:r>
      <w:r w:rsidR="00B41A25" w:rsidRPr="00C22BEB">
        <w:rPr>
          <w:rFonts w:ascii="Times New Roman" w:hAnsi="Times New Roman" w:cs="Times New Roman"/>
          <w:sz w:val="18"/>
          <w:szCs w:val="16"/>
        </w:rPr>
        <w:t>c = 1 x 10</w:t>
      </w:r>
      <w:r w:rsidR="00B41A25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B41A25" w:rsidRPr="00C22BEB">
        <w:rPr>
          <w:rFonts w:ascii="Times New Roman" w:hAnsi="Times New Roman" w:cs="Times New Roman"/>
          <w:sz w:val="18"/>
          <w:szCs w:val="16"/>
        </w:rPr>
        <w:t xml:space="preserve"> M</w:t>
      </w:r>
      <w:r w:rsidR="00163556" w:rsidRPr="00C22BEB">
        <w:rPr>
          <w:rFonts w:ascii="Times New Roman" w:hAnsi="Times New Roman" w:cs="Times New Roman"/>
          <w:sz w:val="18"/>
          <w:szCs w:val="16"/>
        </w:rPr>
        <w:t>) in</w:t>
      </w:r>
      <w:r w:rsidR="00163556" w:rsidRPr="00C22BEB">
        <w:rPr>
          <w:rFonts w:ascii="Times New Roman" w:eastAsia="Times New Roman" w:hAnsi="Times New Roman" w:cs="Times New Roman"/>
          <w:sz w:val="18"/>
          <w:szCs w:val="16"/>
          <w:lang w:val="en-GB" w:eastAsia="en-GB"/>
        </w:rPr>
        <w:t xml:space="preserve">  </w:t>
      </w:r>
      <w:r w:rsidR="00163556" w:rsidRPr="00C22BEB">
        <w:rPr>
          <w:rFonts w:ascii="Times New Roman" w:hAnsi="Times New Roman" w:cs="Times New Roman"/>
          <w:sz w:val="18"/>
          <w:szCs w:val="16"/>
          <w:lang w:val="en-GB"/>
        </w:rPr>
        <w:t>CH</w:t>
      </w:r>
      <w:r w:rsidR="00163556" w:rsidRPr="00C22BEB">
        <w:rPr>
          <w:rFonts w:ascii="Times New Roman" w:hAnsi="Times New Roman" w:cs="Times New Roman"/>
          <w:sz w:val="18"/>
          <w:szCs w:val="16"/>
          <w:vertAlign w:val="subscript"/>
          <w:lang w:val="en-GB"/>
        </w:rPr>
        <w:t>3</w:t>
      </w:r>
      <w:r w:rsidR="00163556" w:rsidRPr="00C22BEB">
        <w:rPr>
          <w:rFonts w:ascii="Times New Roman" w:hAnsi="Times New Roman" w:cs="Times New Roman"/>
          <w:sz w:val="18"/>
          <w:szCs w:val="16"/>
          <w:lang w:val="en-GB"/>
        </w:rPr>
        <w:t>CN-HEPES buffer, (2:1, v/v, 10</w:t>
      </w:r>
      <w:r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</w:t>
      </w:r>
      <w:r w:rsidR="00163556" w:rsidRPr="00C22BEB">
        <w:rPr>
          <w:rFonts w:ascii="Times New Roman" w:hAnsi="Times New Roman" w:cs="Times New Roman"/>
          <w:sz w:val="18"/>
          <w:szCs w:val="16"/>
          <w:lang w:val="en-GB"/>
        </w:rPr>
        <w:t>mM,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pH</w:t>
      </w:r>
      <w:r w:rsidR="00163556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6.8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>0</w:t>
      </w:r>
      <w:r w:rsidR="00163556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) containing 1% DMSO; (f) 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>C</w:t>
      </w:r>
      <w:r w:rsidR="00163556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olor change of </w:t>
      </w:r>
      <w:r w:rsidR="00163556" w:rsidRPr="00C22BEB">
        <w:rPr>
          <w:rFonts w:ascii="Times New Roman" w:hAnsi="Times New Roman" w:cs="Times New Roman"/>
          <w:b/>
          <w:sz w:val="18"/>
          <w:szCs w:val="16"/>
          <w:lang w:val="en-GB"/>
        </w:rPr>
        <w:t xml:space="preserve">1 </w:t>
      </w:r>
      <w:r w:rsidR="00163556" w:rsidRPr="00C22BEB">
        <w:rPr>
          <w:rFonts w:ascii="Times New Roman" w:hAnsi="Times New Roman" w:cs="Times New Roman"/>
          <w:sz w:val="18"/>
          <w:szCs w:val="16"/>
        </w:rPr>
        <w:t>(c = 2.5 x 10</w:t>
      </w:r>
      <w:r w:rsidR="00163556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163556" w:rsidRPr="00C22BEB">
        <w:rPr>
          <w:rFonts w:ascii="Times New Roman" w:hAnsi="Times New Roman" w:cs="Times New Roman"/>
          <w:sz w:val="18"/>
          <w:szCs w:val="16"/>
        </w:rPr>
        <w:t xml:space="preserve"> M) upon addition of 5 equiv. amount</w:t>
      </w:r>
      <w:r w:rsidR="007856F5" w:rsidRPr="00C22BEB">
        <w:rPr>
          <w:rFonts w:ascii="Times New Roman" w:hAnsi="Times New Roman" w:cs="Times New Roman"/>
          <w:sz w:val="18"/>
          <w:szCs w:val="16"/>
        </w:rPr>
        <w:t>s</w:t>
      </w:r>
      <w:r w:rsidR="00163556" w:rsidRPr="00C22BEB">
        <w:rPr>
          <w:rFonts w:ascii="Times New Roman" w:hAnsi="Times New Roman" w:cs="Times New Roman"/>
          <w:sz w:val="18"/>
          <w:szCs w:val="16"/>
        </w:rPr>
        <w:t xml:space="preserve"> of</w:t>
      </w:r>
      <w:r w:rsidR="00B41A25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7856F5" w:rsidRPr="00C22BEB">
        <w:rPr>
          <w:rFonts w:ascii="Times New Roman" w:hAnsi="Times New Roman" w:cs="Times New Roman"/>
          <w:sz w:val="18"/>
          <w:szCs w:val="16"/>
        </w:rPr>
        <w:t xml:space="preserve">different </w:t>
      </w:r>
      <w:r w:rsidR="00B41A25" w:rsidRPr="00C22BEB">
        <w:rPr>
          <w:rFonts w:ascii="Times New Roman" w:hAnsi="Times New Roman" w:cs="Times New Roman"/>
          <w:sz w:val="18"/>
          <w:szCs w:val="16"/>
        </w:rPr>
        <w:t>metal ions (c = 1 x 10</w:t>
      </w:r>
      <w:r w:rsidR="00B41A25" w:rsidRPr="00C22BEB">
        <w:rPr>
          <w:rFonts w:ascii="Times New Roman" w:hAnsi="Times New Roman" w:cs="Times New Roman"/>
          <w:sz w:val="18"/>
          <w:szCs w:val="16"/>
          <w:vertAlign w:val="superscript"/>
        </w:rPr>
        <w:t>3</w:t>
      </w:r>
      <w:r w:rsidR="000F68ED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B41A25" w:rsidRPr="00C22BEB">
        <w:rPr>
          <w:rFonts w:ascii="Times New Roman" w:hAnsi="Times New Roman" w:cs="Times New Roman"/>
          <w:sz w:val="18"/>
          <w:szCs w:val="16"/>
        </w:rPr>
        <w:t xml:space="preserve">M) in </w:t>
      </w:r>
      <w:r w:rsidR="00B41A25" w:rsidRPr="00C22BEB">
        <w:rPr>
          <w:rFonts w:ascii="Times New Roman" w:hAnsi="Times New Roman" w:cs="Times New Roman"/>
          <w:sz w:val="18"/>
          <w:szCs w:val="16"/>
          <w:lang w:val="en-GB"/>
        </w:rPr>
        <w:t>CH</w:t>
      </w:r>
      <w:r w:rsidR="00B41A25" w:rsidRPr="00C22BEB">
        <w:rPr>
          <w:rFonts w:ascii="Times New Roman" w:hAnsi="Times New Roman" w:cs="Times New Roman"/>
          <w:sz w:val="18"/>
          <w:szCs w:val="16"/>
          <w:vertAlign w:val="subscript"/>
          <w:lang w:val="en-GB"/>
        </w:rPr>
        <w:t>3</w:t>
      </w:r>
      <w:r w:rsidR="00B41A25" w:rsidRPr="00C22BEB">
        <w:rPr>
          <w:rFonts w:ascii="Times New Roman" w:hAnsi="Times New Roman" w:cs="Times New Roman"/>
          <w:sz w:val="18"/>
          <w:szCs w:val="16"/>
          <w:lang w:val="en-GB"/>
        </w:rPr>
        <w:t>CN-HEPES buffer, (2:1, v/v, 10</w:t>
      </w:r>
      <w:r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</w:t>
      </w:r>
      <w:r w:rsidR="00B41A25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mM, 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>pH</w:t>
      </w:r>
      <w:r w:rsidR="00B41A25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6.8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>0</w:t>
      </w:r>
      <w:r w:rsidR="00B41A25" w:rsidRPr="00C22BEB">
        <w:rPr>
          <w:rFonts w:ascii="Times New Roman" w:hAnsi="Times New Roman" w:cs="Times New Roman"/>
          <w:sz w:val="18"/>
          <w:szCs w:val="16"/>
          <w:lang w:val="en-GB"/>
        </w:rPr>
        <w:t>) containing 1% DMSO.</w:t>
      </w:r>
      <w:r w:rsidR="00B41A25" w:rsidRPr="00C22BEB">
        <w:rPr>
          <w:rFonts w:ascii="Times New Roman" w:hAnsi="Times New Roman" w:cs="Times New Roman"/>
          <w:sz w:val="18"/>
          <w:szCs w:val="16"/>
        </w:rPr>
        <w:t xml:space="preserve"> </w:t>
      </w:r>
    </w:p>
    <w:p w:rsidR="002E239D" w:rsidRPr="00C22BEB" w:rsidRDefault="00E66CD3" w:rsidP="00163556">
      <w:pPr>
        <w:jc w:val="both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lang w:val="en-US"/>
        </w:rPr>
        <w:pict>
          <v:shape id="_x0000_s20743" type="#_x0000_t202" style="position:absolute;left:0;text-align:left;margin-left:290.05pt;margin-top:.55pt;width:167.8pt;height:146.9pt;z-index:251825152;mso-wrap-style:none" filled="f" stroked="f">
            <v:textbox>
              <w:txbxContent>
                <w:p w:rsidR="00E13AE8" w:rsidRDefault="00E13AE8" w:rsidP="00CB14ED">
                  <w:r>
                    <w:object w:dxaOrig="6075" w:dyaOrig="5520">
                      <v:shape id="_x0000_i1098" type="#_x0000_t75" style="width:153.2pt;height:139.2pt" o:ole="">
                        <v:imagedata r:id="rId163" o:title=""/>
                      </v:shape>
                      <o:OLEObject Type="Embed" ProgID="Origin50.Graph" ShapeID="_x0000_i1098" DrawAspect="Content" ObjectID="_1646710589" r:id="rId164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val="en-US"/>
        </w:rPr>
        <w:pict>
          <v:shape id="_x0000_s20742" type="#_x0000_t202" style="position:absolute;left:0;text-align:left;margin-left:145.2pt;margin-top:4.25pt;width:172.85pt;height:2in;z-index:251824128" filled="f" stroked="f">
            <v:textbox>
              <w:txbxContent>
                <w:p w:rsidR="00E13AE8" w:rsidRDefault="00E13AE8">
                  <w:r>
                    <w:object w:dxaOrig="6062" w:dyaOrig="5540">
                      <v:shape id="_x0000_i1099" type="#_x0000_t75" style="width:150.8pt;height:137.2pt" o:ole="">
                        <v:imagedata r:id="rId165" o:title=""/>
                      </v:shape>
                      <o:OLEObject Type="Embed" ProgID="Origin50.Graph" ShapeID="_x0000_i1099" DrawAspect="Content" ObjectID="_1646710590" r:id="rId166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val="en-US"/>
        </w:rPr>
        <w:pict>
          <v:shape id="_x0000_s20741" type="#_x0000_t202" style="position:absolute;left:0;text-align:left;margin-left:1.7pt;margin-top:8.15pt;width:163.8pt;height:148.4pt;z-index:251823104;mso-wrap-style:none" filled="f" stroked="f">
            <v:textbox>
              <w:txbxContent>
                <w:p w:rsidR="00E13AE8" w:rsidRDefault="00E13AE8">
                  <w:r>
                    <w:object w:dxaOrig="6073" w:dyaOrig="5531">
                      <v:shape id="_x0000_i1100" type="#_x0000_t75" style="width:149.2pt;height:136.8pt" o:ole="">
                        <v:imagedata r:id="rId167" o:title=""/>
                      </v:shape>
                      <o:OLEObject Type="Embed" ProgID="Origin50.Graph" ShapeID="_x0000_i1100" DrawAspect="Content" ObjectID="_1646710591" r:id="rId168"/>
                    </w:object>
                  </w:r>
                </w:p>
              </w:txbxContent>
            </v:textbox>
          </v:shape>
        </w:pict>
      </w:r>
    </w:p>
    <w:p w:rsidR="007365CE" w:rsidRPr="00C22BEB" w:rsidRDefault="007365CE" w:rsidP="00163556">
      <w:pPr>
        <w:jc w:val="both"/>
        <w:rPr>
          <w:rFonts w:ascii="Times New Roman" w:hAnsi="Times New Roman" w:cs="Times New Roman"/>
        </w:rPr>
      </w:pPr>
    </w:p>
    <w:p w:rsidR="007365CE" w:rsidRPr="00C22BEB" w:rsidRDefault="007365CE" w:rsidP="00163556">
      <w:pPr>
        <w:jc w:val="both"/>
        <w:rPr>
          <w:rFonts w:ascii="Times New Roman" w:hAnsi="Times New Roman" w:cs="Times New Roman"/>
        </w:rPr>
      </w:pPr>
    </w:p>
    <w:p w:rsidR="007365CE" w:rsidRPr="00C22BEB" w:rsidRDefault="007365CE" w:rsidP="00163556">
      <w:pPr>
        <w:jc w:val="both"/>
        <w:rPr>
          <w:rFonts w:ascii="Times New Roman" w:hAnsi="Times New Roman" w:cs="Times New Roman"/>
        </w:rPr>
      </w:pPr>
    </w:p>
    <w:p w:rsidR="007365CE" w:rsidRPr="00C22BEB" w:rsidRDefault="007365CE" w:rsidP="00163556">
      <w:pPr>
        <w:jc w:val="both"/>
        <w:rPr>
          <w:rFonts w:ascii="Times New Roman" w:hAnsi="Times New Roman" w:cs="Times New Roman"/>
        </w:rPr>
      </w:pPr>
    </w:p>
    <w:p w:rsidR="00790EC0" w:rsidRPr="00C22BEB" w:rsidRDefault="00790EC0" w:rsidP="00163556">
      <w:pPr>
        <w:jc w:val="both"/>
        <w:rPr>
          <w:rFonts w:ascii="Times New Roman" w:hAnsi="Times New Roman" w:cs="Times New Roman"/>
        </w:rPr>
      </w:pPr>
    </w:p>
    <w:p w:rsidR="00767293" w:rsidRPr="00C22BEB" w:rsidRDefault="00E66CD3" w:rsidP="00163556">
      <w:pPr>
        <w:jc w:val="both"/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val="en-US"/>
        </w:rPr>
        <w:pict>
          <v:shape id="_x0000_s20745" type="#_x0000_t202" style="position:absolute;left:0;text-align:left;margin-left:197.25pt;margin-top:-5.1pt;width:173.5pt;height:151.85pt;z-index:251827200;mso-wrap-style:none" filled="f" stroked="f">
            <v:textbox>
              <w:txbxContent>
                <w:p w:rsidR="00E13AE8" w:rsidRDefault="00E13AE8">
                  <w:r>
                    <w:object w:dxaOrig="6048" w:dyaOrig="5554">
                      <v:shape id="_x0000_i1101" type="#_x0000_t75" style="width:159.2pt;height:146pt" o:ole="">
                        <v:imagedata r:id="rId169" o:title=""/>
                      </v:shape>
                      <o:OLEObject Type="Embed" ProgID="Origin50.Graph" ShapeID="_x0000_i1101" DrawAspect="Content" ObjectID="_1646710592" r:id="rId170"/>
                    </w:object>
                  </w:r>
                </w:p>
              </w:txbxContent>
            </v:textbox>
          </v:shape>
        </w:pict>
      </w:r>
      <w:r w:rsidRPr="00C22BEB">
        <w:rPr>
          <w:rFonts w:ascii="Times New Roman" w:hAnsi="Times New Roman" w:cs="Times New Roman"/>
          <w:noProof/>
          <w:lang w:val="en-US"/>
        </w:rPr>
        <w:pict>
          <v:shape id="_x0000_s20744" type="#_x0000_t202" style="position:absolute;left:0;text-align:left;margin-left:30.9pt;margin-top:1.55pt;width:166.45pt;height:157.6pt;z-index:251826176;mso-wrap-style:none" filled="f" stroked="f">
            <v:textbox style="mso-fit-shape-to-text:t">
              <w:txbxContent>
                <w:p w:rsidR="00E13AE8" w:rsidRDefault="00E13AE8">
                  <w:r>
                    <w:object w:dxaOrig="6057" w:dyaOrig="5492">
                      <v:shape id="_x0000_i1102" type="#_x0000_t75" style="width:152pt;height:138.4pt" o:ole="">
                        <v:imagedata r:id="rId171" o:title=""/>
                      </v:shape>
                      <o:OLEObject Type="Embed" ProgID="Origin50.Graph" ShapeID="_x0000_i1102" DrawAspect="Content" ObjectID="_1646710593" r:id="rId172"/>
                    </w:object>
                  </w:r>
                </w:p>
              </w:txbxContent>
            </v:textbox>
          </v:shape>
        </w:pict>
      </w:r>
    </w:p>
    <w:p w:rsidR="00790EC0" w:rsidRPr="00C22BEB" w:rsidRDefault="00790EC0" w:rsidP="00163556">
      <w:pPr>
        <w:jc w:val="both"/>
        <w:rPr>
          <w:rFonts w:ascii="Times New Roman" w:hAnsi="Times New Roman" w:cs="Times New Roman"/>
        </w:rPr>
      </w:pPr>
    </w:p>
    <w:p w:rsidR="007365CE" w:rsidRPr="00C22BEB" w:rsidRDefault="007365CE" w:rsidP="00163556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4D0E0B" w:rsidRPr="00C22BEB" w:rsidRDefault="004D0E0B" w:rsidP="00A738FC">
      <w:pPr>
        <w:jc w:val="both"/>
        <w:rPr>
          <w:rFonts w:ascii="Times New Roman" w:hAnsi="Times New Roman" w:cs="Times New Roman"/>
        </w:rPr>
      </w:pPr>
    </w:p>
    <w:p w:rsidR="00CB14ED" w:rsidRPr="00C22BEB" w:rsidRDefault="00CB14ED" w:rsidP="00A738FC">
      <w:pPr>
        <w:jc w:val="both"/>
        <w:rPr>
          <w:rFonts w:ascii="Times New Roman" w:hAnsi="Times New Roman" w:cs="Times New Roman"/>
          <w:b/>
        </w:rPr>
      </w:pPr>
    </w:p>
    <w:p w:rsidR="004D0E0B" w:rsidRPr="00C22BEB" w:rsidRDefault="00210148" w:rsidP="00A738FC">
      <w:pPr>
        <w:jc w:val="both"/>
        <w:rPr>
          <w:rFonts w:ascii="Times New Roman" w:hAnsi="Times New Roman" w:cs="Times New Roman"/>
          <w:sz w:val="18"/>
          <w:szCs w:val="16"/>
          <w:lang w:val="en-GB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Fig. </w:t>
      </w:r>
      <w:r w:rsidR="008322B4" w:rsidRPr="00C22BEB">
        <w:rPr>
          <w:rFonts w:ascii="Times New Roman" w:hAnsi="Times New Roman" w:cs="Times New Roman"/>
          <w:b/>
          <w:sz w:val="18"/>
          <w:szCs w:val="16"/>
        </w:rPr>
        <w:t>S</w:t>
      </w:r>
      <w:r w:rsidR="00B90D76" w:rsidRPr="00C22BEB">
        <w:rPr>
          <w:rFonts w:ascii="Times New Roman" w:hAnsi="Times New Roman" w:cs="Times New Roman"/>
          <w:b/>
          <w:sz w:val="18"/>
          <w:szCs w:val="16"/>
        </w:rPr>
        <w:t>21</w:t>
      </w:r>
      <w:r w:rsidR="008322B4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Change in emission (λ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ex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= 370 nm) of</w:t>
      </w:r>
      <w:r w:rsidR="008322B4" w:rsidRPr="00C22BEB">
        <w:rPr>
          <w:rFonts w:ascii="Times New Roman" w:hAnsi="Times New Roman" w:cs="Times New Roman"/>
          <w:b/>
          <w:sz w:val="18"/>
          <w:szCs w:val="16"/>
        </w:rPr>
        <w:t xml:space="preserve"> 1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(c = 2.5 x 10</w:t>
      </w:r>
      <w:r w:rsidR="008322B4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M) upon addition of 5 equiv. amount</w:t>
      </w:r>
      <w:r w:rsidR="007856F5" w:rsidRPr="00C22BEB">
        <w:rPr>
          <w:rFonts w:ascii="Times New Roman" w:hAnsi="Times New Roman" w:cs="Times New Roman"/>
          <w:sz w:val="18"/>
          <w:szCs w:val="16"/>
        </w:rPr>
        <w:t>s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of aqueous solution of (a) Cu(NO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322B4" w:rsidRPr="00C22BEB">
        <w:rPr>
          <w:rFonts w:ascii="Times New Roman" w:hAnsi="Times New Roman" w:cs="Times New Roman"/>
          <w:sz w:val="18"/>
          <w:szCs w:val="16"/>
        </w:rPr>
        <w:t>), (b) Hg(NO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8322B4" w:rsidRPr="00C22BEB">
        <w:rPr>
          <w:rFonts w:ascii="Times New Roman" w:hAnsi="Times New Roman" w:cs="Times New Roman"/>
          <w:sz w:val="18"/>
          <w:szCs w:val="16"/>
        </w:rPr>
        <w:t>)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322B4" w:rsidRPr="00C22BEB">
        <w:rPr>
          <w:rFonts w:ascii="Times New Roman" w:hAnsi="Times New Roman" w:cs="Times New Roman"/>
          <w:sz w:val="18"/>
          <w:szCs w:val="16"/>
        </w:rPr>
        <w:t>, (c) Hg(ClO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4</w:t>
      </w:r>
      <w:r w:rsidR="008322B4" w:rsidRPr="00C22BEB">
        <w:rPr>
          <w:rFonts w:ascii="Times New Roman" w:hAnsi="Times New Roman" w:cs="Times New Roman"/>
          <w:sz w:val="18"/>
          <w:szCs w:val="16"/>
        </w:rPr>
        <w:t>)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322B4" w:rsidRPr="00C22BEB">
        <w:rPr>
          <w:rFonts w:ascii="Times New Roman" w:hAnsi="Times New Roman" w:cs="Times New Roman"/>
          <w:sz w:val="18"/>
          <w:szCs w:val="16"/>
        </w:rPr>
        <w:t>, (d) Hg(OAc)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322B4" w:rsidRPr="00C22BEB">
        <w:rPr>
          <w:rFonts w:ascii="Times New Roman" w:hAnsi="Times New Roman" w:cs="Times New Roman"/>
          <w:sz w:val="18"/>
          <w:szCs w:val="16"/>
        </w:rPr>
        <w:t>, and (e) HgCl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</w:rPr>
        <w:t>2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(</w:t>
      </w:r>
      <w:r w:rsidR="008322B4" w:rsidRPr="00C22BEB">
        <w:rPr>
          <w:rFonts w:ascii="Times New Roman" w:hAnsi="Times New Roman" w:cs="Times New Roman"/>
          <w:i/>
          <w:sz w:val="18"/>
          <w:szCs w:val="16"/>
        </w:rPr>
        <w:t>c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= 1 x 10</w:t>
      </w:r>
      <w:r w:rsidR="008322B4" w:rsidRPr="00C22BEB">
        <w:rPr>
          <w:rFonts w:ascii="Times New Roman" w:hAnsi="Times New Roman" w:cs="Times New Roman"/>
          <w:sz w:val="18"/>
          <w:szCs w:val="16"/>
          <w:vertAlign w:val="superscript"/>
        </w:rPr>
        <w:t>-3</w:t>
      </w:r>
      <w:r w:rsidR="008322B4" w:rsidRPr="00C22BEB">
        <w:rPr>
          <w:rFonts w:ascii="Times New Roman" w:hAnsi="Times New Roman" w:cs="Times New Roman"/>
          <w:sz w:val="18"/>
          <w:szCs w:val="16"/>
        </w:rPr>
        <w:t xml:space="preserve"> M) in</w:t>
      </w:r>
      <w:r w:rsidR="008322B4" w:rsidRPr="00C22BEB">
        <w:rPr>
          <w:rFonts w:ascii="Times New Roman" w:eastAsia="Times New Roman" w:hAnsi="Times New Roman" w:cs="Times New Roman"/>
          <w:sz w:val="18"/>
          <w:szCs w:val="16"/>
          <w:lang w:val="en-GB" w:eastAsia="en-GB"/>
        </w:rPr>
        <w:t xml:space="preserve">  </w:t>
      </w:r>
      <w:r w:rsidR="008322B4" w:rsidRPr="00C22BEB">
        <w:rPr>
          <w:rFonts w:ascii="Times New Roman" w:hAnsi="Times New Roman" w:cs="Times New Roman"/>
          <w:sz w:val="18"/>
          <w:szCs w:val="16"/>
          <w:lang w:val="en-GB"/>
        </w:rPr>
        <w:t>CH</w:t>
      </w:r>
      <w:r w:rsidR="008322B4" w:rsidRPr="00C22BEB">
        <w:rPr>
          <w:rFonts w:ascii="Times New Roman" w:hAnsi="Times New Roman" w:cs="Times New Roman"/>
          <w:sz w:val="18"/>
          <w:szCs w:val="16"/>
          <w:vertAlign w:val="subscript"/>
          <w:lang w:val="en-GB"/>
        </w:rPr>
        <w:t>3</w:t>
      </w:r>
      <w:r w:rsidR="008322B4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CN-HEPES buffer, (2:1, v/v, 10mM, 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pH </w:t>
      </w:r>
      <w:r w:rsidR="008322B4" w:rsidRPr="00C22BEB">
        <w:rPr>
          <w:rFonts w:ascii="Times New Roman" w:hAnsi="Times New Roman" w:cs="Times New Roman"/>
          <w:sz w:val="18"/>
          <w:szCs w:val="16"/>
          <w:lang w:val="en-GB"/>
        </w:rPr>
        <w:t>6.8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>0</w:t>
      </w:r>
      <w:r w:rsidR="008322B4" w:rsidRPr="00C22BEB">
        <w:rPr>
          <w:rFonts w:ascii="Times New Roman" w:hAnsi="Times New Roman" w:cs="Times New Roman"/>
          <w:sz w:val="18"/>
          <w:szCs w:val="16"/>
          <w:lang w:val="en-GB"/>
        </w:rPr>
        <w:t>) containing 1% DMSO</w:t>
      </w:r>
      <w:r w:rsidR="00834994" w:rsidRPr="00C22BEB">
        <w:rPr>
          <w:rFonts w:ascii="Times New Roman" w:hAnsi="Times New Roman" w:cs="Times New Roman"/>
          <w:sz w:val="18"/>
          <w:szCs w:val="16"/>
          <w:lang w:val="en-GB"/>
        </w:rPr>
        <w:t>.</w:t>
      </w:r>
    </w:p>
    <w:p w:rsidR="009B5A63" w:rsidRPr="00C22BEB" w:rsidRDefault="009B5A63" w:rsidP="00A738FC">
      <w:pPr>
        <w:jc w:val="both"/>
        <w:rPr>
          <w:rFonts w:ascii="Times New Roman" w:hAnsi="Times New Roman" w:cs="Times New Roman"/>
          <w:sz w:val="18"/>
          <w:szCs w:val="16"/>
          <w:lang w:val="en-GB"/>
        </w:rPr>
      </w:pPr>
    </w:p>
    <w:p w:rsidR="009B5A63" w:rsidRPr="00C22BEB" w:rsidRDefault="009B5A63" w:rsidP="00A738FC">
      <w:pPr>
        <w:jc w:val="both"/>
        <w:rPr>
          <w:rFonts w:ascii="Times New Roman" w:hAnsi="Times New Roman" w:cs="Times New Roman"/>
          <w:sz w:val="18"/>
          <w:szCs w:val="16"/>
          <w:lang w:val="en-GB"/>
        </w:rPr>
      </w:pPr>
    </w:p>
    <w:p w:rsidR="009B5A63" w:rsidRPr="00C22BEB" w:rsidRDefault="009B5A63" w:rsidP="00A738FC">
      <w:pPr>
        <w:jc w:val="both"/>
        <w:rPr>
          <w:rFonts w:ascii="Times New Roman" w:hAnsi="Times New Roman" w:cs="Times New Roman"/>
          <w:sz w:val="18"/>
          <w:szCs w:val="16"/>
          <w:lang w:val="en-GB"/>
        </w:rPr>
      </w:pPr>
    </w:p>
    <w:p w:rsidR="009B5A63" w:rsidRPr="00C22BEB" w:rsidRDefault="009B5A63" w:rsidP="00A738FC">
      <w:pPr>
        <w:jc w:val="both"/>
        <w:rPr>
          <w:rFonts w:ascii="Times New Roman" w:hAnsi="Times New Roman" w:cs="Times New Roman"/>
          <w:sz w:val="18"/>
          <w:szCs w:val="16"/>
        </w:rPr>
      </w:pPr>
    </w:p>
    <w:p w:rsidR="008322B4" w:rsidRPr="00C22BEB" w:rsidRDefault="00E66CD3" w:rsidP="00A738FC">
      <w:pPr>
        <w:jc w:val="both"/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sz w:val="24"/>
          <w:lang w:val="en-US"/>
        </w:rPr>
        <w:lastRenderedPageBreak/>
        <w:pict>
          <v:group id="_x0000_s21324" style="position:absolute;left:0;text-align:left;margin-left:40.75pt;margin-top:-22pt;width:355.1pt;height:135.6pt;z-index:251839488" coordorigin="1955,8050" coordsize="7102,2712">
            <v:shape id="_x0000_s20746" type="#_x0000_t202" style="position:absolute;left:1955;top:8050;width:3507;height:2712;mso-wrap-style:none" filled="f" stroked="f">
              <v:textbox>
                <w:txbxContent>
                  <w:p w:rsidR="00E13AE8" w:rsidRDefault="00E13AE8">
                    <w:r>
                      <w:object w:dxaOrig="6622" w:dyaOrig="5170">
                        <v:shape id="_x0000_i1103" type="#_x0000_t75" style="width:160.8pt;height:125.2pt" o:ole="">
                          <v:imagedata r:id="rId173" o:title=""/>
                        </v:shape>
                        <o:OLEObject Type="Embed" ProgID="Origin50.Graph" ShapeID="_x0000_i1103" DrawAspect="Content" ObjectID="_1646710594" r:id="rId174"/>
                      </w:object>
                    </w:r>
                  </w:p>
                </w:txbxContent>
              </v:textbox>
            </v:shape>
            <v:shape id="_x0000_s20998" type="#_x0000_t202" style="position:absolute;left:5539;top:8050;width:3518;height:2546;mso-wrap-style:none" filled="f" stroked="f">
              <v:textbox>
                <w:txbxContent>
                  <w:p w:rsidR="00E13AE8" w:rsidRDefault="00E13AE8">
                    <w:r>
                      <w:object w:dxaOrig="6565" w:dyaOrig="5148">
                        <v:shape id="_x0000_i1104" type="#_x0000_t75" style="width:161.6pt;height:126.4pt" o:ole="">
                          <v:imagedata r:id="rId175" o:title=""/>
                        </v:shape>
                        <o:OLEObject Type="Embed" ProgID="Origin50.Graph" ShapeID="_x0000_i1104" DrawAspect="Content" ObjectID="_1646710595" r:id="rId176"/>
                      </w:object>
                    </w:r>
                  </w:p>
                </w:txbxContent>
              </v:textbox>
            </v:shape>
          </v:group>
        </w:pict>
      </w:r>
    </w:p>
    <w:p w:rsidR="008322B4" w:rsidRPr="00C22BEB" w:rsidRDefault="008322B4" w:rsidP="00A738FC">
      <w:pPr>
        <w:jc w:val="both"/>
        <w:rPr>
          <w:rFonts w:ascii="Times New Roman" w:hAnsi="Times New Roman" w:cs="Times New Roman"/>
        </w:rPr>
      </w:pPr>
    </w:p>
    <w:p w:rsidR="008322B4" w:rsidRPr="00C22BEB" w:rsidRDefault="008322B4" w:rsidP="00A738FC">
      <w:pPr>
        <w:jc w:val="both"/>
        <w:rPr>
          <w:rFonts w:ascii="Times New Roman" w:hAnsi="Times New Roman" w:cs="Times New Roman"/>
        </w:rPr>
      </w:pPr>
    </w:p>
    <w:p w:rsidR="008322B4" w:rsidRPr="00C22BEB" w:rsidRDefault="008322B4" w:rsidP="00A738FC">
      <w:pPr>
        <w:jc w:val="both"/>
        <w:rPr>
          <w:rFonts w:ascii="Times New Roman" w:hAnsi="Times New Roman" w:cs="Times New Roman"/>
        </w:rPr>
      </w:pPr>
    </w:p>
    <w:p w:rsidR="008322B4" w:rsidRPr="00C22BEB" w:rsidRDefault="008322B4" w:rsidP="00A738FC">
      <w:pPr>
        <w:jc w:val="both"/>
        <w:rPr>
          <w:rFonts w:ascii="Times New Roman" w:hAnsi="Times New Roman" w:cs="Times New Roman"/>
        </w:rPr>
      </w:pPr>
    </w:p>
    <w:p w:rsidR="00F96CAD" w:rsidRPr="00C22BEB" w:rsidRDefault="00E66CD3" w:rsidP="00AF212A">
      <w:pPr>
        <w:jc w:val="center"/>
        <w:rPr>
          <w:rFonts w:ascii="Arial" w:hAnsi="Arial" w:cs="Arial"/>
          <w:sz w:val="16"/>
          <w:szCs w:val="16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38271" type="#_x0000_t202" style="position:absolute;left:0;text-align:left;margin-left:214.45pt;margin-top:17.75pt;width:172.05pt;height:135.5pt;z-index:251998208" filled="f" stroked="f">
            <v:textbox>
              <w:txbxContent>
                <w:p w:rsidR="005A57DF" w:rsidRDefault="00BE0466">
                  <w:r>
                    <w:object w:dxaOrig="6295" w:dyaOrig="5381">
                      <v:shape id="_x0000_i1105" type="#_x0000_t75" style="width:157.2pt;height:134.4pt" o:ole="">
                        <v:imagedata r:id="rId177" o:title=""/>
                      </v:shape>
                      <o:OLEObject Type="Embed" ProgID="Origin50.Graph" ShapeID="_x0000_i1105" DrawAspect="Content" ObjectID="_1646710596" r:id="rId178"/>
                    </w:object>
                  </w:r>
                </w:p>
              </w:txbxContent>
            </v:textbox>
          </v:shape>
        </w:pict>
      </w:r>
      <w:r w:rsidR="00F57C67" w:rsidRPr="00C22BEB">
        <w:rPr>
          <w:rFonts w:ascii="Times New Roman" w:hAnsi="Times New Roman" w:cs="Times New Roman"/>
          <w:b/>
          <w:sz w:val="18"/>
          <w:szCs w:val="16"/>
        </w:rPr>
        <w:t>Fig. S</w:t>
      </w:r>
      <w:r w:rsidR="00B90D76" w:rsidRPr="00C22BEB">
        <w:rPr>
          <w:rFonts w:ascii="Times New Roman" w:hAnsi="Times New Roman" w:cs="Times New Roman"/>
          <w:b/>
          <w:sz w:val="18"/>
          <w:szCs w:val="16"/>
        </w:rPr>
        <w:t>22</w:t>
      </w:r>
      <w:r w:rsidR="00F96CAD" w:rsidRPr="00C22BEB">
        <w:rPr>
          <w:rFonts w:ascii="Times New Roman" w:hAnsi="Times New Roman" w:cs="Times New Roman"/>
          <w:b/>
          <w:sz w:val="18"/>
          <w:szCs w:val="16"/>
        </w:rPr>
        <w:t xml:space="preserve">. </w:t>
      </w:r>
      <w:r w:rsidR="007856F5" w:rsidRPr="00C22BEB">
        <w:rPr>
          <w:rFonts w:ascii="Times New Roman" w:hAnsi="Times New Roman" w:cs="Times New Roman"/>
          <w:sz w:val="18"/>
          <w:szCs w:val="16"/>
        </w:rPr>
        <w:t>UV-vis Job</w:t>
      </w:r>
      <w:r w:rsidR="00F96CAD" w:rsidRPr="00C22BEB">
        <w:rPr>
          <w:rFonts w:ascii="Times New Roman" w:hAnsi="Times New Roman" w:cs="Times New Roman"/>
          <w:sz w:val="18"/>
          <w:szCs w:val="16"/>
        </w:rPr>
        <w:t xml:space="preserve"> plot</w:t>
      </w:r>
      <w:r w:rsidR="007856F5" w:rsidRPr="00C22BEB">
        <w:rPr>
          <w:rFonts w:ascii="Times New Roman" w:hAnsi="Times New Roman" w:cs="Times New Roman"/>
          <w:sz w:val="18"/>
          <w:szCs w:val="16"/>
        </w:rPr>
        <w:t>s</w:t>
      </w:r>
      <w:r w:rsidR="00F96CAD" w:rsidRPr="00C22BEB">
        <w:rPr>
          <w:rFonts w:ascii="Times New Roman" w:hAnsi="Times New Roman" w:cs="Times New Roman"/>
          <w:sz w:val="18"/>
          <w:szCs w:val="16"/>
        </w:rPr>
        <w:t xml:space="preserve"> for </w:t>
      </w:r>
      <w:r w:rsidR="00F96CAD"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="00F96CAD" w:rsidRPr="00C22BEB">
        <w:rPr>
          <w:rFonts w:ascii="Times New Roman" w:hAnsi="Times New Roman" w:cs="Times New Roman"/>
          <w:sz w:val="18"/>
          <w:szCs w:val="16"/>
        </w:rPr>
        <w:t xml:space="preserve"> with </w:t>
      </w:r>
      <w:r w:rsidR="0014223A" w:rsidRPr="00C22BEB">
        <w:rPr>
          <w:rFonts w:ascii="Times New Roman" w:hAnsi="Times New Roman" w:cs="Times New Roman"/>
          <w:sz w:val="18"/>
          <w:szCs w:val="16"/>
        </w:rPr>
        <w:t xml:space="preserve">(a) </w:t>
      </w:r>
      <w:r w:rsidR="00F96CAD" w:rsidRPr="00C22BEB">
        <w:rPr>
          <w:rFonts w:ascii="Times New Roman" w:hAnsi="Times New Roman" w:cs="Times New Roman"/>
          <w:sz w:val="18"/>
          <w:szCs w:val="16"/>
        </w:rPr>
        <w:t>Hg</w:t>
      </w:r>
      <w:r w:rsidR="00F96CAD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14223A" w:rsidRPr="00C22BEB">
        <w:rPr>
          <w:rFonts w:ascii="Times New Roman" w:hAnsi="Times New Roman" w:cs="Times New Roman"/>
          <w:sz w:val="18"/>
          <w:szCs w:val="16"/>
        </w:rPr>
        <w:t xml:space="preserve"> at 470 nm and </w:t>
      </w:r>
      <w:r w:rsidR="00F96CAD" w:rsidRPr="00C22BEB">
        <w:rPr>
          <w:rFonts w:ascii="Times New Roman" w:hAnsi="Times New Roman" w:cs="Times New Roman"/>
          <w:sz w:val="18"/>
          <w:szCs w:val="16"/>
        </w:rPr>
        <w:t xml:space="preserve">(b) </w:t>
      </w:r>
      <w:r w:rsidR="0014223A" w:rsidRPr="00C22BEB">
        <w:rPr>
          <w:rFonts w:ascii="Times New Roman" w:hAnsi="Times New Roman" w:cs="Times New Roman"/>
          <w:sz w:val="18"/>
          <w:szCs w:val="16"/>
        </w:rPr>
        <w:t>Cu</w:t>
      </w:r>
      <w:r w:rsidR="00F96CAD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F96CAD" w:rsidRPr="00C22BEB">
        <w:rPr>
          <w:rFonts w:ascii="Times New Roman" w:hAnsi="Times New Roman" w:cs="Times New Roman"/>
          <w:sz w:val="18"/>
          <w:szCs w:val="16"/>
        </w:rPr>
        <w:t xml:space="preserve"> at </w:t>
      </w:r>
      <w:r w:rsidR="0014223A" w:rsidRPr="00C22BEB">
        <w:rPr>
          <w:rFonts w:ascii="Times New Roman" w:hAnsi="Times New Roman" w:cs="Times New Roman"/>
          <w:sz w:val="18"/>
          <w:szCs w:val="16"/>
        </w:rPr>
        <w:t xml:space="preserve">470 </w:t>
      </w:r>
      <w:r w:rsidR="00F96CAD" w:rsidRPr="00C22BEB">
        <w:rPr>
          <w:rFonts w:ascii="Times New Roman" w:hAnsi="Times New Roman" w:cs="Times New Roman"/>
          <w:sz w:val="18"/>
          <w:szCs w:val="16"/>
        </w:rPr>
        <w:t>nm where [H] = [G] = 2.5 x 10</w:t>
      </w:r>
      <w:r w:rsidR="00F96CAD" w:rsidRPr="00C22BEB">
        <w:rPr>
          <w:rFonts w:ascii="Times New Roman" w:hAnsi="Times New Roman" w:cs="Times New Roman"/>
          <w:sz w:val="18"/>
          <w:szCs w:val="16"/>
          <w:vertAlign w:val="superscript"/>
        </w:rPr>
        <w:t>-5</w:t>
      </w:r>
      <w:r w:rsidR="00F96CAD" w:rsidRPr="00C22BEB">
        <w:rPr>
          <w:rFonts w:ascii="Arial" w:hAnsi="Arial" w:cs="Arial"/>
          <w:sz w:val="18"/>
          <w:szCs w:val="16"/>
        </w:rPr>
        <w:t xml:space="preserve"> </w:t>
      </w:r>
      <w:r w:rsidR="00F96CAD" w:rsidRPr="00C22BEB">
        <w:rPr>
          <w:rFonts w:ascii="Times New Roman" w:hAnsi="Times New Roman" w:cs="Times New Roman"/>
          <w:sz w:val="18"/>
          <w:szCs w:val="16"/>
        </w:rPr>
        <w:t>M.</w:t>
      </w:r>
    </w:p>
    <w:p w:rsidR="00A738FC" w:rsidRPr="00C22BEB" w:rsidRDefault="00E66CD3" w:rsidP="00594A3D">
      <w:pPr>
        <w:jc w:val="both"/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20999" type="#_x0000_t202" style="position:absolute;left:0;text-align:left;margin-left:28.8pt;margin-top:1.25pt;width:171.4pt;height:124.65pt;z-index:251996160" o:regroupid="19" filled="f" stroked="f">
            <v:textbox>
              <w:txbxContent>
                <w:p w:rsidR="00E13AE8" w:rsidRDefault="00E13AE8">
                  <w:r>
                    <w:object w:dxaOrig="6386" w:dyaOrig="5191">
                      <v:shape id="_x0000_i1106" type="#_x0000_t75" style="width:155.6pt;height:126.4pt" o:ole="">
                        <v:imagedata r:id="rId179" o:title=""/>
                      </v:shape>
                      <o:OLEObject Type="Embed" ProgID="Origin50.Graph" ShapeID="_x0000_i1106" DrawAspect="Content" ObjectID="_1646710597" r:id="rId180"/>
                    </w:object>
                  </w:r>
                </w:p>
              </w:txbxContent>
            </v:textbox>
          </v:shape>
        </w:pict>
      </w: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DA68FD" w:rsidRPr="00C22BEB" w:rsidRDefault="00DA68FD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E66CD3" w:rsidP="00594A3D">
      <w:pPr>
        <w:jc w:val="both"/>
        <w:rPr>
          <w:rFonts w:ascii="Times New Roman" w:hAnsi="Times New Roman" w:cs="Times New Roman"/>
          <w:sz w:val="18"/>
          <w:szCs w:val="16"/>
          <w:lang w:val="en-GB"/>
        </w:rPr>
      </w:pPr>
      <w:r w:rsidRPr="00C22BEB">
        <w:rPr>
          <w:rFonts w:ascii="Times New Roman" w:hAnsi="Times New Roman" w:cs="Times New Roman"/>
          <w:noProof/>
          <w:lang w:val="en-US"/>
        </w:rPr>
        <w:pict>
          <v:group id="_x0000_s21328" style="position:absolute;left:0;text-align:left;margin-left:53pt;margin-top:21.3pt;width:332.5pt;height:137pt;z-index:251934720" coordorigin="2500,1350" coordsize="6650,2740">
            <v:shape id="_x0000_s21326" type="#_x0000_t202" style="position:absolute;left:2500;top:1350;width:3259;height:2740;mso-wrap-style:none" filled="f" stroked="f">
              <v:textbox>
                <w:txbxContent>
                  <w:p w:rsidR="00E13AE8" w:rsidRDefault="00E13AE8">
                    <w:r>
                      <w:object w:dxaOrig="5858" w:dyaOrig="5245">
                        <v:shape id="_x0000_i1107" type="#_x0000_t75" style="width:148.4pt;height:132.4pt" o:ole="">
                          <v:imagedata r:id="rId181" o:title=""/>
                        </v:shape>
                        <o:OLEObject Type="Embed" ProgID="Origin50.Graph" ShapeID="_x0000_i1107" DrawAspect="Content" ObjectID="_1646710598" r:id="rId182"/>
                      </w:object>
                    </w:r>
                  </w:p>
                </w:txbxContent>
              </v:textbox>
            </v:shape>
            <v:shape id="_x0000_s21327" type="#_x0000_t202" style="position:absolute;left:5950;top:1350;width:3200;height:2500;mso-wrap-style:none" filled="f" stroked="f">
              <v:textbox>
                <w:txbxContent>
                  <w:p w:rsidR="00E13AE8" w:rsidRDefault="00E13AE8">
                    <w:r>
                      <w:object w:dxaOrig="6116" w:dyaOrig="5336">
                        <v:shape id="_x0000_i1108" type="#_x0000_t75" style="width:145.6pt;height:126.4pt" o:ole="">
                          <v:imagedata r:id="rId183" o:title=""/>
                        </v:shape>
                        <o:OLEObject Type="Embed" ProgID="Origin50.Graph" ShapeID="_x0000_i1108" DrawAspect="Content" ObjectID="_1646710599" r:id="rId184"/>
                      </w:object>
                    </w:r>
                  </w:p>
                </w:txbxContent>
              </v:textbox>
            </v:shape>
          </v:group>
        </w:pict>
      </w:r>
      <w:r w:rsidR="00CD550D" w:rsidRPr="00C22BEB">
        <w:rPr>
          <w:rFonts w:ascii="Times New Roman" w:hAnsi="Times New Roman" w:cs="Times New Roman"/>
          <w:b/>
          <w:sz w:val="18"/>
          <w:szCs w:val="16"/>
        </w:rPr>
        <w:t>Fig. S2</w:t>
      </w:r>
      <w:r w:rsidR="00B90D76" w:rsidRPr="00C22BEB">
        <w:rPr>
          <w:rFonts w:ascii="Times New Roman" w:hAnsi="Times New Roman" w:cs="Times New Roman"/>
          <w:b/>
          <w:sz w:val="18"/>
          <w:szCs w:val="16"/>
        </w:rPr>
        <w:t>3</w:t>
      </w:r>
      <w:r w:rsidR="0087512B" w:rsidRPr="00C22BEB">
        <w:rPr>
          <w:rFonts w:ascii="Times New Roman" w:hAnsi="Times New Roman" w:cs="Times New Roman"/>
          <w:b/>
          <w:sz w:val="18"/>
          <w:szCs w:val="16"/>
        </w:rPr>
        <w:t>.</w:t>
      </w:r>
      <w:r w:rsidR="0087512B" w:rsidRPr="00C22BEB">
        <w:rPr>
          <w:rFonts w:ascii="Times New Roman" w:hAnsi="Times New Roman" w:cs="Times New Roman"/>
          <w:sz w:val="18"/>
          <w:szCs w:val="16"/>
        </w:rPr>
        <w:t xml:space="preserve"> 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>Benesi–Hilderband plot</w:t>
      </w:r>
      <w:r w:rsidR="007856F5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>s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for </w:t>
      </w:r>
      <w:r w:rsidR="00F57C67" w:rsidRPr="00C22BEB">
        <w:rPr>
          <w:rFonts w:ascii="Times New Roman" w:eastAsia="Calibri" w:hAnsi="Times New Roman" w:cs="Times New Roman"/>
          <w:b/>
          <w:bCs/>
          <w:iCs/>
          <w:sz w:val="18"/>
          <w:szCs w:val="16"/>
          <w:lang w:val="en-US"/>
        </w:rPr>
        <w:t>1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(</w:t>
      </w:r>
      <w:r w:rsidR="00F57C67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  <w:lang w:val="en-US"/>
        </w:rPr>
        <w:t>c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= 2.5 x 10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  <w:lang w:val="en-US"/>
        </w:rPr>
        <w:t>-5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M) with (a) Hg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  <w:lang w:val="en-US"/>
        </w:rPr>
        <w:t>2+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and (b) Cu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  <w:lang w:val="en-US"/>
        </w:rPr>
        <w:t>2+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(</w:t>
      </w:r>
      <w:r w:rsidR="00F57C67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  <w:lang w:val="en-US"/>
        </w:rPr>
        <w:t>c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= 1.0 x 10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  <w:lang w:val="en-US"/>
        </w:rPr>
        <w:t>-3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M) at </w:t>
      </w:r>
      <w:r w:rsidR="00F57C67" w:rsidRPr="00C22BEB">
        <w:rPr>
          <w:rFonts w:ascii="Times New Roman" w:hAnsi="Times New Roman" w:cs="Times New Roman"/>
          <w:bCs/>
          <w:iCs/>
          <w:sz w:val="18"/>
          <w:szCs w:val="16"/>
          <w:lang w:val="en-US"/>
        </w:rPr>
        <w:t>526</w:t>
      </w:r>
      <w:r w:rsidR="00F57C67" w:rsidRPr="00C22BEB">
        <w:rPr>
          <w:rFonts w:ascii="Times New Roman" w:eastAsia="Calibri" w:hAnsi="Times New Roman" w:cs="Times New Roman"/>
          <w:bCs/>
          <w:iCs/>
          <w:sz w:val="18"/>
          <w:szCs w:val="16"/>
          <w:lang w:val="en-US"/>
        </w:rPr>
        <w:t xml:space="preserve"> nm in </w:t>
      </w:r>
      <w:r w:rsidR="00F57C67" w:rsidRPr="00C22BEB">
        <w:rPr>
          <w:rFonts w:ascii="Times New Roman" w:hAnsi="Times New Roman" w:cs="Times New Roman"/>
          <w:sz w:val="18"/>
          <w:szCs w:val="16"/>
          <w:lang w:val="en-GB"/>
        </w:rPr>
        <w:t>CH</w:t>
      </w:r>
      <w:r w:rsidR="00F57C67" w:rsidRPr="00C22BEB">
        <w:rPr>
          <w:rFonts w:ascii="Times New Roman" w:hAnsi="Times New Roman" w:cs="Times New Roman"/>
          <w:sz w:val="18"/>
          <w:szCs w:val="16"/>
          <w:vertAlign w:val="subscript"/>
          <w:lang w:val="en-GB"/>
        </w:rPr>
        <w:t>3</w:t>
      </w:r>
      <w:r w:rsidR="00F57C67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CN-HEPES buffer (2:1, v/v, 10mM, 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>pH</w:t>
      </w:r>
      <w:r w:rsidR="00F57C67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6.8</w:t>
      </w:r>
      <w:r w:rsidR="007856F5" w:rsidRPr="00C22BEB">
        <w:rPr>
          <w:rFonts w:ascii="Times New Roman" w:hAnsi="Times New Roman" w:cs="Times New Roman"/>
          <w:sz w:val="18"/>
          <w:szCs w:val="16"/>
          <w:lang w:val="en-GB"/>
        </w:rPr>
        <w:t>0</w:t>
      </w:r>
      <w:r w:rsidR="00F57C67" w:rsidRPr="00C22BEB">
        <w:rPr>
          <w:rFonts w:ascii="Times New Roman" w:hAnsi="Times New Roman" w:cs="Times New Roman"/>
          <w:sz w:val="18"/>
          <w:szCs w:val="16"/>
          <w:lang w:val="en-GB"/>
        </w:rPr>
        <w:t>) containing 1% DMSO</w:t>
      </w:r>
      <w:r w:rsidR="00D94B3E" w:rsidRPr="00C22BEB">
        <w:rPr>
          <w:rFonts w:ascii="Times New Roman" w:hAnsi="Times New Roman" w:cs="Times New Roman"/>
          <w:sz w:val="18"/>
          <w:szCs w:val="16"/>
          <w:lang w:val="en-GB"/>
        </w:rPr>
        <w:t>.</w:t>
      </w:r>
    </w:p>
    <w:p w:rsidR="00D94B3E" w:rsidRPr="00C22BEB" w:rsidRDefault="00D94B3E" w:rsidP="00594A3D">
      <w:pPr>
        <w:jc w:val="both"/>
        <w:rPr>
          <w:rFonts w:ascii="Times New Roman" w:hAnsi="Times New Roman" w:cs="Times New Roman"/>
          <w:lang w:val="en-GB"/>
        </w:rPr>
      </w:pPr>
    </w:p>
    <w:p w:rsidR="00D94B3E" w:rsidRPr="00C22BEB" w:rsidRDefault="00D94B3E" w:rsidP="00594A3D">
      <w:pPr>
        <w:jc w:val="both"/>
        <w:rPr>
          <w:rFonts w:ascii="Times New Roman" w:hAnsi="Times New Roman" w:cs="Times New Roman"/>
          <w:lang w:val="en-GB"/>
        </w:rPr>
      </w:pPr>
    </w:p>
    <w:p w:rsidR="00D94B3E" w:rsidRPr="00C22BEB" w:rsidRDefault="00D94B3E" w:rsidP="00594A3D">
      <w:pPr>
        <w:jc w:val="both"/>
        <w:rPr>
          <w:rFonts w:ascii="Times New Roman" w:hAnsi="Times New Roman" w:cs="Times New Roman"/>
          <w:lang w:val="en-GB"/>
        </w:rPr>
      </w:pPr>
    </w:p>
    <w:p w:rsidR="00D94B3E" w:rsidRPr="00C22BEB" w:rsidRDefault="00D94B3E" w:rsidP="00594A3D">
      <w:pPr>
        <w:jc w:val="both"/>
        <w:rPr>
          <w:rFonts w:ascii="Times New Roman" w:hAnsi="Times New Roman" w:cs="Times New Roman"/>
          <w:lang w:val="en-GB"/>
        </w:rPr>
      </w:pPr>
    </w:p>
    <w:p w:rsidR="00D94B3E" w:rsidRPr="00C22BEB" w:rsidRDefault="00D94B3E" w:rsidP="00594A3D">
      <w:pPr>
        <w:jc w:val="both"/>
        <w:rPr>
          <w:rFonts w:ascii="Times New Roman" w:hAnsi="Times New Roman" w:cs="Times New Roman"/>
          <w:lang w:val="en-GB"/>
        </w:rPr>
      </w:pPr>
    </w:p>
    <w:p w:rsidR="00A738FC" w:rsidRPr="00C22BEB" w:rsidRDefault="00E66CD3" w:rsidP="00594A3D">
      <w:pPr>
        <w:jc w:val="both"/>
        <w:rPr>
          <w:rFonts w:ascii="Times New Roman" w:hAnsi="Times New Roman" w:cs="Times New Roman"/>
          <w:sz w:val="18"/>
          <w:szCs w:val="16"/>
          <w:lang w:val="en-GB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38078" type="#_x0000_t202" style="position:absolute;left:0;text-align:left;margin-left:175.05pt;margin-top:30.05pt;width:93.95pt;height:197pt;z-index:251990016;mso-wrap-style:none;mso-width-relative:margin;mso-height-relative:margin" stroked="f">
            <v:textbox>
              <w:txbxContent>
                <w:p w:rsidR="00E13AE8" w:rsidRDefault="00E13AE8" w:rsidP="00032FEF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984250" cy="2337588"/>
                        <wp:effectExtent l="19050" t="0" r="6350" b="0"/>
                        <wp:docPr id="37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5189" cy="23398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607069" w:rsidRPr="00C22BEB">
        <w:rPr>
          <w:rFonts w:ascii="Times New Roman" w:hAnsi="Times New Roman" w:cs="Times New Roman"/>
          <w:b/>
          <w:sz w:val="18"/>
          <w:szCs w:val="16"/>
          <w:lang w:val="en-GB"/>
        </w:rPr>
        <w:t>Fig. S</w:t>
      </w:r>
      <w:r w:rsidR="00CD550D" w:rsidRPr="00C22BEB">
        <w:rPr>
          <w:rFonts w:ascii="Times New Roman" w:hAnsi="Times New Roman" w:cs="Times New Roman"/>
          <w:b/>
          <w:sz w:val="18"/>
          <w:szCs w:val="16"/>
          <w:lang w:val="en-GB"/>
        </w:rPr>
        <w:t>2</w:t>
      </w:r>
      <w:r w:rsidR="00B90D76" w:rsidRPr="00C22BEB">
        <w:rPr>
          <w:rFonts w:ascii="Times New Roman" w:hAnsi="Times New Roman" w:cs="Times New Roman"/>
          <w:b/>
          <w:sz w:val="18"/>
          <w:szCs w:val="16"/>
          <w:lang w:val="en-GB"/>
        </w:rPr>
        <w:t>4</w:t>
      </w:r>
      <w:r w:rsidR="00607069" w:rsidRPr="00C22BEB">
        <w:rPr>
          <w:rFonts w:ascii="Times New Roman" w:hAnsi="Times New Roman" w:cs="Times New Roman"/>
          <w:b/>
          <w:sz w:val="18"/>
          <w:szCs w:val="16"/>
          <w:lang w:val="en-GB"/>
        </w:rPr>
        <w:t>.</w:t>
      </w:r>
      <w:r w:rsidR="00607069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Detection limit</w:t>
      </w:r>
      <w:r w:rsidR="00073E11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s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of </w:t>
      </w:r>
      <w:r w:rsidR="00607069" w:rsidRPr="00C22BEB">
        <w:rPr>
          <w:rFonts w:ascii="Times New Roman" w:eastAsia="Calibri" w:hAnsi="Times New Roman" w:cs="Times New Roman"/>
          <w:b/>
          <w:bCs/>
          <w:iCs/>
          <w:sz w:val="18"/>
          <w:szCs w:val="16"/>
        </w:rPr>
        <w:t xml:space="preserve">1 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(</w:t>
      </w:r>
      <w:r w:rsidR="00607069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</w:rPr>
        <w:t>c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= 2.5 x 10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</w:rPr>
        <w:t>-5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M) </w:t>
      </w:r>
      <w:r w:rsidR="00073E11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>(a) for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</w:t>
      </w:r>
      <w:r w:rsidR="00607069" w:rsidRPr="00C22BEB">
        <w:rPr>
          <w:rFonts w:ascii="Times New Roman" w:hAnsi="Times New Roman" w:cs="Times New Roman"/>
          <w:bCs/>
          <w:iCs/>
          <w:sz w:val="18"/>
          <w:szCs w:val="16"/>
        </w:rPr>
        <w:t>Hg</w:t>
      </w:r>
      <w:r w:rsidR="00607069" w:rsidRPr="00C22BEB">
        <w:rPr>
          <w:rFonts w:ascii="Times New Roman" w:hAnsi="Times New Roman" w:cs="Times New Roman"/>
          <w:bCs/>
          <w:iCs/>
          <w:sz w:val="18"/>
          <w:szCs w:val="16"/>
          <w:vertAlign w:val="superscript"/>
        </w:rPr>
        <w:t>2+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(</w:t>
      </w:r>
      <w:r w:rsidR="00607069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</w:rPr>
        <w:t>c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= 1.0 x 10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</w:rPr>
        <w:t>-3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M) </w:t>
      </w:r>
      <w:r w:rsidR="00073E11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and (b) </w:t>
      </w:r>
      <w:r w:rsidR="00A95892" w:rsidRPr="00C22BEB">
        <w:rPr>
          <w:rFonts w:ascii="Times New Roman" w:hAnsi="Times New Roman" w:cs="Times New Roman"/>
          <w:bCs/>
          <w:iCs/>
          <w:sz w:val="18"/>
          <w:szCs w:val="16"/>
        </w:rPr>
        <w:t>Cu</w:t>
      </w:r>
      <w:r w:rsidR="00A95892" w:rsidRPr="00C22BEB">
        <w:rPr>
          <w:rFonts w:ascii="Times New Roman" w:hAnsi="Times New Roman" w:cs="Times New Roman"/>
          <w:bCs/>
          <w:iCs/>
          <w:sz w:val="18"/>
          <w:szCs w:val="16"/>
          <w:vertAlign w:val="superscript"/>
        </w:rPr>
        <w:t>2+</w:t>
      </w:r>
      <w:r w:rsidR="00A95892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(</w:t>
      </w:r>
      <w:r w:rsidR="00A95892" w:rsidRPr="00C22BEB">
        <w:rPr>
          <w:rFonts w:ascii="Times New Roman" w:eastAsia="Calibri" w:hAnsi="Times New Roman" w:cs="Times New Roman"/>
          <w:bCs/>
          <w:i/>
          <w:iCs/>
          <w:sz w:val="18"/>
          <w:szCs w:val="16"/>
        </w:rPr>
        <w:t>c</w:t>
      </w:r>
      <w:r w:rsidR="00A95892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= 1.0 x 10</w:t>
      </w:r>
      <w:r w:rsidR="00A95892" w:rsidRPr="00C22BEB">
        <w:rPr>
          <w:rFonts w:ascii="Times New Roman" w:eastAsia="Calibri" w:hAnsi="Times New Roman" w:cs="Times New Roman"/>
          <w:bCs/>
          <w:iCs/>
          <w:sz w:val="18"/>
          <w:szCs w:val="16"/>
          <w:vertAlign w:val="superscript"/>
        </w:rPr>
        <w:t>-3</w:t>
      </w:r>
      <w:r w:rsidR="00A95892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 M) </w:t>
      </w:r>
      <w:r w:rsidR="00607069" w:rsidRPr="00C22BEB">
        <w:rPr>
          <w:rFonts w:ascii="Times New Roman" w:eastAsia="Calibri" w:hAnsi="Times New Roman" w:cs="Times New Roman"/>
          <w:bCs/>
          <w:iCs/>
          <w:sz w:val="18"/>
          <w:szCs w:val="16"/>
        </w:rPr>
        <w:t xml:space="preserve">in </w:t>
      </w:r>
      <w:r w:rsidR="00A95892" w:rsidRPr="00C22BEB">
        <w:rPr>
          <w:rFonts w:ascii="Times New Roman" w:hAnsi="Times New Roman" w:cs="Times New Roman"/>
          <w:sz w:val="18"/>
          <w:szCs w:val="16"/>
          <w:lang w:val="en-GB"/>
        </w:rPr>
        <w:t>CH</w:t>
      </w:r>
      <w:r w:rsidR="00A95892" w:rsidRPr="00C22BEB">
        <w:rPr>
          <w:rFonts w:ascii="Times New Roman" w:hAnsi="Times New Roman" w:cs="Times New Roman"/>
          <w:sz w:val="18"/>
          <w:szCs w:val="16"/>
          <w:vertAlign w:val="subscript"/>
          <w:lang w:val="en-GB"/>
        </w:rPr>
        <w:t>3</w:t>
      </w:r>
      <w:r w:rsidR="00A95892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CN-HEPES buffer, (2:1, v/v, 10mM, </w:t>
      </w:r>
      <w:r w:rsidR="00B90D76" w:rsidRPr="00C22BEB">
        <w:rPr>
          <w:rFonts w:ascii="Times New Roman" w:hAnsi="Times New Roman" w:cs="Times New Roman"/>
          <w:sz w:val="18"/>
          <w:szCs w:val="16"/>
          <w:lang w:val="en-GB"/>
        </w:rPr>
        <w:t>pH</w:t>
      </w:r>
      <w:r w:rsidR="00A95892" w:rsidRPr="00C22BEB">
        <w:rPr>
          <w:rFonts w:ascii="Times New Roman" w:hAnsi="Times New Roman" w:cs="Times New Roman"/>
          <w:sz w:val="18"/>
          <w:szCs w:val="16"/>
          <w:lang w:val="en-GB"/>
        </w:rPr>
        <w:t xml:space="preserve"> 6.81) containing 1% DMSO.</w:t>
      </w:r>
    </w:p>
    <w:p w:rsidR="00790EC0" w:rsidRPr="00C22BEB" w:rsidRDefault="00E66CD3" w:rsidP="00594A3D">
      <w:pPr>
        <w:jc w:val="both"/>
        <w:rPr>
          <w:rFonts w:ascii="Times New Roman" w:hAnsi="Times New Roman" w:cs="Times New Roman"/>
          <w:sz w:val="18"/>
          <w:szCs w:val="16"/>
          <w:lang w:val="en-GB"/>
        </w:rPr>
      </w:pPr>
      <w:r w:rsidRPr="00C22BEB">
        <w:rPr>
          <w:rFonts w:ascii="Times New Roman" w:hAnsi="Times New Roman" w:cs="Times New Roman"/>
          <w:noProof/>
          <w:sz w:val="18"/>
          <w:szCs w:val="16"/>
          <w:lang w:eastAsia="en-IN"/>
        </w:rPr>
        <w:pict>
          <v:shape id="_x0000_s38079" type="#_x0000_t202" style="position:absolute;left:0;text-align:left;margin-left:279.5pt;margin-top:14.25pt;width:187pt;height:98.5pt;z-index:251991040">
            <v:textbox>
              <w:txbxContent>
                <w:p w:rsidR="00E13AE8" w:rsidRPr="00ED604F" w:rsidRDefault="00E13AE8" w:rsidP="00147353">
                  <w:pPr>
                    <w:spacing w:line="220" w:lineRule="exact"/>
                    <w:jc w:val="both"/>
                    <w:rPr>
                      <w:rFonts w:ascii="Times New Roman" w:eastAsia="Calibri" w:hAnsi="Times New Roman" w:cs="Times New Roman"/>
                      <w:sz w:val="20"/>
                      <w:szCs w:val="20"/>
                    </w:rPr>
                  </w:pPr>
                  <w:r w:rsidRPr="00ED604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Optimization was done </w:t>
                  </w:r>
                  <w:r w:rsidRPr="00ED604F">
                    <w:rPr>
                      <w:rFonts w:ascii="Times New Roman" w:eastAsia="Calibri" w:hAnsi="Times New Roman" w:cs="Times New Roman"/>
                      <w:sz w:val="20"/>
                      <w:szCs w:val="20"/>
                    </w:rPr>
                    <w:t xml:space="preserve">using DFT formalism, with Pople’s 6-311G(d,p) basis set and B3LYP functional. </w:t>
                  </w:r>
                  <w:r w:rsidRPr="00ED604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C, H, N, O were described by Pople’s 6-311G(d,p) basis set and for Cu it was TZV basis set. </w:t>
                  </w:r>
                  <w:r w:rsidRPr="00ED604F">
                    <w:rPr>
                      <w:rFonts w:ascii="Times New Roman" w:eastAsia="Calibri" w:hAnsi="Times New Roman" w:cs="Times New Roman"/>
                      <w:sz w:val="20"/>
                      <w:szCs w:val="20"/>
                    </w:rPr>
                    <w:t xml:space="preserve">Onsager’s SCRF </w:t>
                  </w:r>
                  <w:r w:rsidRPr="00ED604F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approximation with </w:t>
                  </w:r>
                  <w:r w:rsidRPr="00ED604F">
                    <w:rPr>
                      <w:rFonts w:ascii="Times New Roman" w:eastAsia="Calibri" w:hAnsi="Times New Roman" w:cs="Times New Roman"/>
                      <w:sz w:val="20"/>
                      <w:szCs w:val="20"/>
                    </w:rPr>
                    <w:t xml:space="preserve">PCM </w:t>
                  </w:r>
                  <w:r w:rsidRPr="00ED604F">
                    <w:rPr>
                      <w:rFonts w:ascii="Times New Roman" w:hAnsi="Times New Roman" w:cs="Times New Roman"/>
                      <w:sz w:val="20"/>
                      <w:szCs w:val="20"/>
                    </w:rPr>
                    <w:t>model was used to describe the solvent.</w:t>
                  </w:r>
                </w:p>
                <w:p w:rsidR="00E13AE8" w:rsidRDefault="00E13AE8"/>
              </w:txbxContent>
            </v:textbox>
          </v:shape>
        </w:pict>
      </w: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A738FC" w:rsidRPr="00C22BEB" w:rsidRDefault="00A738FC" w:rsidP="00594A3D">
      <w:pPr>
        <w:jc w:val="both"/>
        <w:rPr>
          <w:rFonts w:ascii="Times New Roman" w:hAnsi="Times New Roman" w:cs="Times New Roman"/>
        </w:rPr>
      </w:pPr>
    </w:p>
    <w:p w:rsidR="00376003" w:rsidRPr="00C22BEB" w:rsidRDefault="00376003" w:rsidP="00290C92">
      <w:pPr>
        <w:rPr>
          <w:rFonts w:ascii="Times New Roman" w:hAnsi="Times New Roman" w:cs="Times New Roman"/>
        </w:rPr>
      </w:pPr>
    </w:p>
    <w:p w:rsidR="00032FEF" w:rsidRPr="00C22BEB" w:rsidRDefault="00032FEF" w:rsidP="00073E11">
      <w:pPr>
        <w:jc w:val="center"/>
        <w:rPr>
          <w:rFonts w:ascii="Times New Roman" w:hAnsi="Times New Roman" w:cs="Times New Roman"/>
          <w:b/>
          <w:sz w:val="18"/>
          <w:szCs w:val="16"/>
        </w:rPr>
      </w:pPr>
    </w:p>
    <w:p w:rsidR="00376003" w:rsidRPr="00C22BEB" w:rsidRDefault="00E403B2" w:rsidP="00073E11">
      <w:pPr>
        <w:jc w:val="center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>Fig. S2</w:t>
      </w:r>
      <w:r w:rsidR="00032FEF" w:rsidRPr="00C22BEB">
        <w:rPr>
          <w:rFonts w:ascii="Times New Roman" w:hAnsi="Times New Roman" w:cs="Times New Roman"/>
          <w:b/>
          <w:sz w:val="18"/>
          <w:szCs w:val="16"/>
        </w:rPr>
        <w:t>5</w:t>
      </w:r>
      <w:r w:rsidRPr="00C22BEB">
        <w:rPr>
          <w:rFonts w:ascii="Times New Roman" w:hAnsi="Times New Roman" w:cs="Times New Roman"/>
          <w:sz w:val="18"/>
          <w:szCs w:val="16"/>
        </w:rPr>
        <w:t xml:space="preserve">. </w:t>
      </w:r>
      <w:r w:rsidR="00032FEF" w:rsidRPr="00C22BEB">
        <w:rPr>
          <w:rFonts w:ascii="Times New Roman" w:hAnsi="Times New Roman" w:cs="Times New Roman"/>
          <w:sz w:val="18"/>
          <w:szCs w:val="16"/>
        </w:rPr>
        <w:t xml:space="preserve">DFT optimized geometry of the complex </w:t>
      </w:r>
      <w:r w:rsidR="00032FEF" w:rsidRPr="00C22BEB">
        <w:rPr>
          <w:rFonts w:ascii="Times New Roman" w:hAnsi="Times New Roman" w:cs="Times New Roman"/>
          <w:b/>
          <w:sz w:val="18"/>
          <w:szCs w:val="16"/>
        </w:rPr>
        <w:t>1.</w:t>
      </w:r>
      <w:r w:rsidR="00032FEF" w:rsidRPr="00C22BEB">
        <w:rPr>
          <w:rFonts w:ascii="Times New Roman" w:hAnsi="Times New Roman" w:cs="Times New Roman"/>
          <w:sz w:val="18"/>
          <w:szCs w:val="16"/>
        </w:rPr>
        <w:t>Cu</w:t>
      </w:r>
      <w:r w:rsidR="00032FEF" w:rsidRPr="00C22BEB">
        <w:rPr>
          <w:rFonts w:ascii="Times New Roman" w:hAnsi="Times New Roman" w:cs="Times New Roman"/>
          <w:sz w:val="18"/>
          <w:szCs w:val="16"/>
          <w:vertAlign w:val="superscript"/>
        </w:rPr>
        <w:t>2+</w:t>
      </w:r>
      <w:r w:rsidR="00147353" w:rsidRPr="00C22BEB">
        <w:rPr>
          <w:rFonts w:ascii="Times New Roman" w:hAnsi="Times New Roman" w:cs="Times New Roman"/>
          <w:sz w:val="18"/>
          <w:szCs w:val="16"/>
        </w:rPr>
        <w:t xml:space="preserve"> in CH</w:t>
      </w:r>
      <w:r w:rsidR="00147353" w:rsidRPr="00C22BEB">
        <w:rPr>
          <w:rFonts w:ascii="Times New Roman" w:hAnsi="Times New Roman" w:cs="Times New Roman"/>
          <w:sz w:val="18"/>
          <w:szCs w:val="16"/>
          <w:vertAlign w:val="subscript"/>
        </w:rPr>
        <w:t>3</w:t>
      </w:r>
      <w:r w:rsidR="00147353" w:rsidRPr="00C22BEB">
        <w:rPr>
          <w:rFonts w:ascii="Times New Roman" w:hAnsi="Times New Roman" w:cs="Times New Roman"/>
          <w:sz w:val="18"/>
          <w:szCs w:val="16"/>
        </w:rPr>
        <w:t>CN.</w:t>
      </w:r>
    </w:p>
    <w:p w:rsidR="00ED604F" w:rsidRPr="00C22BEB" w:rsidRDefault="00ED604F" w:rsidP="002F1F92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2F1F92" w:rsidRPr="00C22BEB" w:rsidRDefault="00ED604F" w:rsidP="002F1F92">
      <w:pPr>
        <w:spacing w:after="0"/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b/>
        </w:rPr>
        <w:t>Table S1</w:t>
      </w:r>
      <w:r w:rsidRPr="00C22BEB">
        <w:rPr>
          <w:rFonts w:ascii="Times New Roman" w:hAnsi="Times New Roman" w:cs="Times New Roman"/>
        </w:rPr>
        <w:t xml:space="preserve">. </w:t>
      </w:r>
      <w:r w:rsidR="002F1F92" w:rsidRPr="00C22BEB">
        <w:rPr>
          <w:rFonts w:ascii="Times New Roman" w:hAnsi="Times New Roman" w:cs="Times New Roman"/>
        </w:rPr>
        <w:t xml:space="preserve">TDDFT results for </w:t>
      </w:r>
      <w:r w:rsidRPr="00C22BEB">
        <w:rPr>
          <w:rFonts w:ascii="Times New Roman" w:hAnsi="Times New Roman" w:cs="Times New Roman"/>
          <w:b/>
        </w:rPr>
        <w:t>1.</w:t>
      </w:r>
      <w:r w:rsidRPr="00C22BEB">
        <w:rPr>
          <w:rFonts w:ascii="Times New Roman" w:hAnsi="Times New Roman" w:cs="Times New Roman"/>
        </w:rPr>
        <w:t>Cu</w:t>
      </w:r>
      <w:r w:rsidRPr="00C22BEB">
        <w:rPr>
          <w:rFonts w:ascii="Times New Roman" w:hAnsi="Times New Roman" w:cs="Times New Roman"/>
          <w:vertAlign w:val="superscript"/>
        </w:rPr>
        <w:t>2+</w:t>
      </w:r>
      <w:r w:rsidRPr="00C22BEB">
        <w:rPr>
          <w:rFonts w:ascii="Times New Roman" w:hAnsi="Times New Roman" w:cs="Times New Roman"/>
        </w:rPr>
        <w:t xml:space="preserve"> complex in CH</w:t>
      </w:r>
      <w:r w:rsidRPr="00C22BEB">
        <w:rPr>
          <w:rFonts w:ascii="Times New Roman" w:hAnsi="Times New Roman" w:cs="Times New Roman"/>
          <w:vertAlign w:val="subscript"/>
        </w:rPr>
        <w:t>3</w:t>
      </w:r>
      <w:r w:rsidRPr="00C22BEB">
        <w:rPr>
          <w:rFonts w:ascii="Times New Roman" w:hAnsi="Times New Roman" w:cs="Times New Roman"/>
        </w:rPr>
        <w:t>CN</w:t>
      </w:r>
      <w:r w:rsidR="002F1F92" w:rsidRPr="00C22BEB">
        <w:rPr>
          <w:rFonts w:ascii="Times New Roman" w:hAnsi="Times New Roman" w:cs="Times New Roman"/>
        </w:rPr>
        <w:t>.</w:t>
      </w:r>
    </w:p>
    <w:tbl>
      <w:tblPr>
        <w:tblStyle w:val="TableGrid"/>
        <w:tblW w:w="0" w:type="auto"/>
        <w:tblLook w:val="04A0"/>
      </w:tblPr>
      <w:tblGrid>
        <w:gridCol w:w="570"/>
        <w:gridCol w:w="1098"/>
        <w:gridCol w:w="1134"/>
        <w:gridCol w:w="1134"/>
        <w:gridCol w:w="5306"/>
      </w:tblGrid>
      <w:tr w:rsidR="002F1F92" w:rsidRPr="00C22BEB" w:rsidTr="00E13AE8">
        <w:tc>
          <w:tcPr>
            <w:tcW w:w="570" w:type="dxa"/>
          </w:tcPr>
          <w:p w:rsidR="002F1F92" w:rsidRPr="00C22BEB" w:rsidRDefault="002F1F92" w:rsidP="00E13AE8">
            <w:pPr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Sl No.</w:t>
            </w:r>
          </w:p>
        </w:tc>
        <w:tc>
          <w:tcPr>
            <w:tcW w:w="1098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sym w:font="Symbol" w:char="0044"/>
            </w:r>
            <w:r w:rsidRPr="00C22BEB">
              <w:rPr>
                <w:rFonts w:ascii="Times New Roman" w:hAnsi="Times New Roman" w:cs="Times New Roman"/>
              </w:rPr>
              <w:t>E (eV)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sym w:font="Symbol" w:char="006C"/>
            </w:r>
            <w:r w:rsidRPr="00C22BEB">
              <w:rPr>
                <w:rFonts w:ascii="Times New Roman" w:hAnsi="Times New Roman" w:cs="Times New Roman"/>
              </w:rPr>
              <w:t xml:space="preserve"> (nm)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fosc</w:t>
            </w:r>
          </w:p>
        </w:tc>
        <w:tc>
          <w:tcPr>
            <w:tcW w:w="5306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Main components</w:t>
            </w:r>
          </w:p>
        </w:tc>
      </w:tr>
      <w:tr w:rsidR="002F1F92" w:rsidRPr="00C22BEB" w:rsidTr="00E13AE8">
        <w:tc>
          <w:tcPr>
            <w:tcW w:w="570" w:type="dxa"/>
          </w:tcPr>
          <w:p w:rsidR="002F1F92" w:rsidRPr="00C22BEB" w:rsidRDefault="00ED604F" w:rsidP="00ED604F">
            <w:pPr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98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2.8765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431.02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0.1521</w:t>
            </w:r>
          </w:p>
        </w:tc>
        <w:tc>
          <w:tcPr>
            <w:tcW w:w="5306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H-1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+1 (28.96), H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+1 (28.48)</w:t>
            </w:r>
          </w:p>
        </w:tc>
      </w:tr>
      <w:tr w:rsidR="002F1F92" w:rsidRPr="00C22BEB" w:rsidTr="00E13AE8">
        <w:tc>
          <w:tcPr>
            <w:tcW w:w="570" w:type="dxa"/>
          </w:tcPr>
          <w:p w:rsidR="002F1F92" w:rsidRPr="00C22BEB" w:rsidRDefault="00ED604F" w:rsidP="00E13AE8">
            <w:pPr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98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2.9279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423.45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0.0143</w:t>
            </w:r>
          </w:p>
        </w:tc>
        <w:tc>
          <w:tcPr>
            <w:tcW w:w="5306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H-2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44.72), H-6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17.13), H-3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12.37)</w:t>
            </w:r>
          </w:p>
        </w:tc>
      </w:tr>
      <w:tr w:rsidR="002F1F92" w:rsidRPr="00C22BEB" w:rsidTr="00E13AE8">
        <w:tc>
          <w:tcPr>
            <w:tcW w:w="570" w:type="dxa"/>
          </w:tcPr>
          <w:p w:rsidR="002F1F92" w:rsidRPr="00C22BEB" w:rsidRDefault="00ED604F" w:rsidP="00E13AE8">
            <w:pPr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98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.0173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410.90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0.0180</w:t>
            </w:r>
          </w:p>
        </w:tc>
        <w:tc>
          <w:tcPr>
            <w:tcW w:w="5306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2F1F92" w:rsidRPr="00C22BEB" w:rsidTr="00E13AE8">
        <w:tc>
          <w:tcPr>
            <w:tcW w:w="570" w:type="dxa"/>
          </w:tcPr>
          <w:p w:rsidR="002F1F92" w:rsidRPr="00C22BEB" w:rsidRDefault="00ED604F" w:rsidP="00E13AE8">
            <w:pPr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98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.1277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96.41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0.0440</w:t>
            </w:r>
          </w:p>
        </w:tc>
        <w:tc>
          <w:tcPr>
            <w:tcW w:w="5306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H-3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16.93), H-2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11.50), H-1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+2 (11.04)</w:t>
            </w:r>
          </w:p>
        </w:tc>
      </w:tr>
      <w:tr w:rsidR="002F1F92" w:rsidRPr="00C22BEB" w:rsidTr="00E13AE8">
        <w:tc>
          <w:tcPr>
            <w:tcW w:w="570" w:type="dxa"/>
          </w:tcPr>
          <w:p w:rsidR="002F1F92" w:rsidRPr="00C22BEB" w:rsidRDefault="00ED604F" w:rsidP="00E13AE8">
            <w:pPr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98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.1873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89.00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0.0679</w:t>
            </w:r>
          </w:p>
        </w:tc>
        <w:tc>
          <w:tcPr>
            <w:tcW w:w="5306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H-4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45.74)</w:t>
            </w:r>
          </w:p>
        </w:tc>
      </w:tr>
      <w:tr w:rsidR="002F1F92" w:rsidRPr="00C22BEB" w:rsidTr="00E13AE8">
        <w:tc>
          <w:tcPr>
            <w:tcW w:w="570" w:type="dxa"/>
          </w:tcPr>
          <w:p w:rsidR="002F1F92" w:rsidRPr="00C22BEB" w:rsidRDefault="00ED604F" w:rsidP="00E13AE8">
            <w:pPr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098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.2267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384.24</w:t>
            </w:r>
          </w:p>
        </w:tc>
        <w:tc>
          <w:tcPr>
            <w:tcW w:w="1134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0.0650</w:t>
            </w:r>
          </w:p>
        </w:tc>
        <w:tc>
          <w:tcPr>
            <w:tcW w:w="5306" w:type="dxa"/>
          </w:tcPr>
          <w:p w:rsidR="002F1F92" w:rsidRPr="00C22BEB" w:rsidRDefault="002F1F92" w:rsidP="00E13AE8">
            <w:pPr>
              <w:jc w:val="both"/>
              <w:rPr>
                <w:rFonts w:ascii="Times New Roman" w:hAnsi="Times New Roman" w:cs="Times New Roman"/>
              </w:rPr>
            </w:pPr>
            <w:r w:rsidRPr="00C22BEB">
              <w:rPr>
                <w:rFonts w:ascii="Times New Roman" w:hAnsi="Times New Roman" w:cs="Times New Roman"/>
              </w:rPr>
              <w:t>H-4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32.89), H-5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14.23), H-6</w:t>
            </w:r>
            <w:r w:rsidRPr="00C22BEB">
              <w:rPr>
                <w:rFonts w:ascii="Times New Roman" w:hAnsi="Times New Roman" w:cs="Times New Roman"/>
              </w:rPr>
              <w:sym w:font="Symbol" w:char="00AE"/>
            </w:r>
            <w:r w:rsidRPr="00C22BEB">
              <w:rPr>
                <w:rFonts w:ascii="Times New Roman" w:hAnsi="Times New Roman" w:cs="Times New Roman"/>
              </w:rPr>
              <w:t>L (12.20)</w:t>
            </w:r>
          </w:p>
        </w:tc>
      </w:tr>
    </w:tbl>
    <w:p w:rsidR="002F1F92" w:rsidRPr="00C22BEB" w:rsidRDefault="00E66CD3" w:rsidP="002F1F9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22BEB">
        <w:rPr>
          <w:rFonts w:ascii="Times New Roman" w:hAnsi="Times New Roman" w:cs="Times New Roman"/>
          <w:noProof/>
          <w:sz w:val="24"/>
          <w:szCs w:val="24"/>
          <w:lang w:eastAsia="en-IN"/>
        </w:rPr>
        <w:pict>
          <v:shape id="_x0000_s38457" type="#_x0000_t202" style="position:absolute;margin-left:31.5pt;margin-top:14.75pt;width:395pt;height:245.5pt;z-index:252000256;mso-position-horizontal-relative:text;mso-position-vertical-relative:text">
            <v:textbox>
              <w:txbxContent>
                <w:p w:rsidR="00EF5037" w:rsidRDefault="00EF5037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4737100" cy="2981498"/>
                        <wp:effectExtent l="19050" t="0" r="6350" b="0"/>
                        <wp:docPr id="135" name="Picture 135" descr="I:\Hg mas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5" descr="I:\Hg mas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37100" cy="29814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F1F92" w:rsidRPr="00C22BEB" w:rsidRDefault="002F1F92" w:rsidP="002F1F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90EC0" w:rsidRPr="00C22BEB" w:rsidRDefault="00790EC0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790EC0" w:rsidRPr="00C22BEB" w:rsidRDefault="00790EC0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790EC0" w:rsidRPr="00C22BEB" w:rsidRDefault="00790EC0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790EC0" w:rsidRPr="00C22BEB" w:rsidRDefault="00790EC0" w:rsidP="00EF5037">
      <w:pPr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66CD3" w:rsidP="00073E11">
      <w:pPr>
        <w:jc w:val="center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noProof/>
          <w:sz w:val="18"/>
          <w:szCs w:val="16"/>
          <w:lang w:eastAsia="en-IN"/>
        </w:rPr>
        <w:pict>
          <v:shape id="_x0000_s38458" type="#_x0000_t202" style="position:absolute;left:0;text-align:left;margin-left:31.5pt;margin-top:13.8pt;width:403pt;height:229.5pt;z-index:252001280">
            <v:textbox>
              <w:txbxContent>
                <w:p w:rsidR="00EF5037" w:rsidRDefault="00EF5037">
                  <w:r>
                    <w:rPr>
                      <w:noProof/>
                      <w:lang w:eastAsia="en-IN"/>
                    </w:rPr>
                    <w:drawing>
                      <wp:inline distT="0" distB="0" distL="0" distR="0">
                        <wp:extent cx="4902200" cy="2734051"/>
                        <wp:effectExtent l="19050" t="0" r="0" b="0"/>
                        <wp:docPr id="136" name="Picture 136" descr="I:\Cu mass spectra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6" descr="I:\Cu mass spectra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11753" cy="27393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EF5037">
      <w:pPr>
        <w:rPr>
          <w:rFonts w:ascii="Times New Roman" w:hAnsi="Times New Roman" w:cs="Times New Roman"/>
          <w:sz w:val="18"/>
          <w:szCs w:val="16"/>
        </w:rPr>
      </w:pPr>
    </w:p>
    <w:p w:rsidR="00EF5037" w:rsidRPr="00C22BEB" w:rsidRDefault="00EF5037" w:rsidP="00EF5037">
      <w:pPr>
        <w:jc w:val="center"/>
        <w:rPr>
          <w:rFonts w:ascii="Times New Roman" w:hAnsi="Times New Roman" w:cs="Times New Roman"/>
          <w:sz w:val="18"/>
          <w:szCs w:val="16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>Fig. S26</w:t>
      </w:r>
      <w:r w:rsidRPr="00C22BEB">
        <w:rPr>
          <w:rFonts w:ascii="Times New Roman" w:hAnsi="Times New Roman" w:cs="Times New Roman"/>
          <w:sz w:val="18"/>
          <w:szCs w:val="16"/>
        </w:rPr>
        <w:t xml:space="preserve">. Mass spectra of mercury (above) and copper complexes (below) of </w:t>
      </w:r>
      <w:r w:rsidRPr="00C22BEB">
        <w:rPr>
          <w:rFonts w:ascii="Times New Roman" w:hAnsi="Times New Roman" w:cs="Times New Roman"/>
          <w:b/>
          <w:sz w:val="18"/>
          <w:szCs w:val="16"/>
        </w:rPr>
        <w:t>1</w:t>
      </w:r>
      <w:r w:rsidRPr="00C22BEB">
        <w:rPr>
          <w:rFonts w:ascii="Times New Roman" w:hAnsi="Times New Roman" w:cs="Times New Roman"/>
          <w:sz w:val="18"/>
          <w:szCs w:val="16"/>
        </w:rPr>
        <w:t>.</w:t>
      </w:r>
    </w:p>
    <w:p w:rsidR="00EF5037" w:rsidRPr="00C22BEB" w:rsidRDefault="00EF5037" w:rsidP="00073E11">
      <w:pPr>
        <w:jc w:val="center"/>
        <w:rPr>
          <w:rFonts w:ascii="Times New Roman" w:hAnsi="Times New Roman" w:cs="Times New Roman"/>
          <w:sz w:val="18"/>
          <w:szCs w:val="16"/>
        </w:rPr>
      </w:pPr>
    </w:p>
    <w:p w:rsidR="00B41166" w:rsidRPr="00C22BEB" w:rsidRDefault="00E66CD3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lastRenderedPageBreak/>
        <w:pict>
          <v:group id="_x0000_s21207" style="position:absolute;margin-left:-11.45pt;margin-top:4.9pt;width:457.65pt;height:335.1pt;z-index:251880960" coordorigin="1541,2636" coordsize="9153,6775">
            <v:shape id="_x0000_s21007" type="#_x0000_t202" style="position:absolute;left:1541;top:2636;width:9153;height:6775" o:regroupid="4" filled="f" stroked="f">
              <v:textbox>
                <w:txbxContent>
                  <w:p w:rsidR="00E13AE8" w:rsidRDefault="00E13AE8" w:rsidP="00B41166">
                    <w:r>
                      <w:rPr>
                        <w:noProof/>
                        <w:lang w:eastAsia="en-IN"/>
                      </w:rPr>
                      <w:drawing>
                        <wp:inline distT="0" distB="0" distL="0" distR="0">
                          <wp:extent cx="5995428" cy="4253948"/>
                          <wp:effectExtent l="19050" t="0" r="5322" b="0"/>
                          <wp:docPr id="107" name="Picture 3" descr="C:\Users\K. Ghosh\Desktop\Spectra All\scan0010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 descr="C:\Users\K. Ghosh\Desktop\Spectra All\scan0010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8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995428" cy="425394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1008" type="#_x0000_t202" style="position:absolute;left:2630;top:4389;width:1128;height:2674;mso-wrap-style:none" o:regroupid="4" filled="f" stroked="f">
              <v:textbox>
                <w:txbxContent>
                  <w:p w:rsidR="00E13AE8" w:rsidRDefault="00E13AE8" w:rsidP="00B41166">
                    <w:r>
                      <w:object w:dxaOrig="1229" w:dyaOrig="3699">
                        <v:shape id="_x0000_i1109" type="#_x0000_t75" style="width:42pt;height:126.4pt" o:ole="">
                          <v:imagedata r:id="rId189" o:title=""/>
                        </v:shape>
                        <o:OLEObject Type="Embed" ProgID="ChemDraw.Document.6.0" ShapeID="_x0000_i1109" DrawAspect="Content" ObjectID="_1646710600" r:id="rId190"/>
                      </w:object>
                    </w:r>
                  </w:p>
                </w:txbxContent>
              </v:textbox>
            </v:shape>
          </v:group>
        </w:pict>
      </w:r>
    </w:p>
    <w:p w:rsidR="00EF5037" w:rsidRPr="00C22BEB" w:rsidRDefault="00EF5037" w:rsidP="00B41166">
      <w:pPr>
        <w:rPr>
          <w:rFonts w:ascii="Times New Roman" w:hAnsi="Times New Roman" w:cs="Times New Roman"/>
        </w:rPr>
      </w:pPr>
    </w:p>
    <w:p w:rsidR="00EF5037" w:rsidRPr="00C22BEB" w:rsidRDefault="00EF5037" w:rsidP="00B41166">
      <w:pPr>
        <w:rPr>
          <w:rFonts w:ascii="Times New Roman" w:hAnsi="Times New Roman" w:cs="Times New Roman"/>
        </w:rPr>
      </w:pPr>
    </w:p>
    <w:p w:rsidR="00EF5037" w:rsidRPr="00C22BEB" w:rsidRDefault="00EF5037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</w:rPr>
        <w:t xml:space="preserve"> </w: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B41166" w:rsidRPr="00C22BEB" w:rsidRDefault="002E239D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</w:rPr>
        <w:t xml:space="preserve">                            </w:t>
      </w:r>
      <w:r w:rsidR="00A72004" w:rsidRPr="00C22BEB">
        <w:rPr>
          <w:rFonts w:ascii="Times New Roman" w:hAnsi="Times New Roman" w:cs="Times New Roman"/>
          <w:b/>
          <w:sz w:val="18"/>
          <w:szCs w:val="16"/>
        </w:rPr>
        <w:t>Fig. S2</w:t>
      </w:r>
      <w:r w:rsidR="00EF5037" w:rsidRPr="00C22BEB">
        <w:rPr>
          <w:rFonts w:ascii="Times New Roman" w:hAnsi="Times New Roman" w:cs="Times New Roman"/>
          <w:b/>
          <w:sz w:val="18"/>
          <w:szCs w:val="16"/>
        </w:rPr>
        <w:t>7</w:t>
      </w:r>
      <w:r w:rsidR="00A72004" w:rsidRPr="00C22BEB">
        <w:rPr>
          <w:rFonts w:ascii="Times New Roman" w:hAnsi="Times New Roman" w:cs="Times New Roman"/>
          <w:sz w:val="18"/>
          <w:szCs w:val="16"/>
        </w:rPr>
        <w:t xml:space="preserve">. </w:t>
      </w:r>
      <w:r w:rsidR="00A72004" w:rsidRPr="00C22BEB">
        <w:rPr>
          <w:rFonts w:ascii="Times New Roman" w:hAnsi="Times New Roman" w:cs="Times New Roman"/>
          <w:bCs/>
          <w:sz w:val="18"/>
          <w:szCs w:val="16"/>
          <w:vertAlign w:val="superscript"/>
          <w:lang w:val="en-US"/>
        </w:rPr>
        <w:t>1</w:t>
      </w:r>
      <w:r w:rsidR="00A72004"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H NMR spectra (400 MHz) of </w:t>
      </w:r>
      <w:r w:rsidR="00A72004" w:rsidRPr="00C22BEB">
        <w:rPr>
          <w:rFonts w:ascii="Times New Roman" w:hAnsi="Times New Roman" w:cs="Times New Roman"/>
          <w:b/>
          <w:bCs/>
          <w:sz w:val="18"/>
          <w:szCs w:val="16"/>
          <w:lang w:val="en-US"/>
        </w:rPr>
        <w:t>3</w:t>
      </w:r>
      <w:r w:rsidR="00A72004"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in CDCl</w:t>
      </w:r>
      <w:r w:rsidR="00A72004" w:rsidRPr="00C22BEB">
        <w:rPr>
          <w:rFonts w:ascii="Times New Roman" w:hAnsi="Times New Roman" w:cs="Times New Roman"/>
          <w:bCs/>
          <w:sz w:val="18"/>
          <w:szCs w:val="16"/>
          <w:vertAlign w:val="subscript"/>
          <w:lang w:val="en-US"/>
        </w:rPr>
        <w:t>3</w:t>
      </w:r>
      <w:r w:rsidR="00A72004"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containing two drops of </w:t>
      </w:r>
      <w:r w:rsidR="00A72004" w:rsidRPr="00C22BEB">
        <w:rPr>
          <w:rFonts w:ascii="Times New Roman" w:hAnsi="Times New Roman" w:cs="Times New Roman"/>
          <w:bCs/>
          <w:i/>
          <w:iCs/>
          <w:sz w:val="18"/>
          <w:szCs w:val="16"/>
          <w:lang w:val="en-US"/>
        </w:rPr>
        <w:t>d</w:t>
      </w:r>
      <w:r w:rsidR="00A72004" w:rsidRPr="00C22BEB">
        <w:rPr>
          <w:rFonts w:ascii="Times New Roman" w:hAnsi="Times New Roman" w:cs="Times New Roman"/>
          <w:bCs/>
          <w:i/>
          <w:iCs/>
          <w:sz w:val="18"/>
          <w:szCs w:val="16"/>
          <w:vertAlign w:val="subscript"/>
          <w:lang w:val="en-US"/>
        </w:rPr>
        <w:t>6</w:t>
      </w:r>
      <w:r w:rsidR="00A72004" w:rsidRPr="00C22BEB">
        <w:rPr>
          <w:rFonts w:ascii="Times New Roman" w:hAnsi="Times New Roman" w:cs="Times New Roman"/>
          <w:bCs/>
          <w:iCs/>
          <w:sz w:val="18"/>
          <w:szCs w:val="16"/>
          <w:lang w:val="en-US"/>
        </w:rPr>
        <w:t>-DMSO.</w: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A72004" w:rsidRPr="00C22BEB" w:rsidRDefault="00A72004" w:rsidP="00B41166">
      <w:pPr>
        <w:rPr>
          <w:rFonts w:ascii="Times New Roman" w:hAnsi="Times New Roman" w:cs="Times New Roman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E66CD3" w:rsidP="00A72004">
      <w:pPr>
        <w:jc w:val="both"/>
        <w:rPr>
          <w:rFonts w:ascii="Times New Roman" w:hAnsi="Times New Roman"/>
          <w:b/>
          <w:vertAlign w:val="superscript"/>
        </w:rPr>
      </w:pPr>
      <w:r w:rsidRPr="00C22BEB">
        <w:rPr>
          <w:rFonts w:ascii="Times New Roman" w:hAnsi="Times New Roman"/>
          <w:b/>
          <w:noProof/>
          <w:vertAlign w:val="superscript"/>
          <w:lang w:eastAsia="en-IN"/>
        </w:rPr>
        <w:lastRenderedPageBreak/>
        <w:pict>
          <v:group id="_x0000_s21419" style="position:absolute;left:0;text-align:left;margin-left:5.95pt;margin-top:20.85pt;width:451.3pt;height:339.15pt;z-index:251939840" coordorigin="1559,1857" coordsize="9026,6783">
            <v:shape id="_x0000_s21417" type="#_x0000_t202" style="position:absolute;left:1559;top:1857;width:9026;height:6783;mso-wrap-style:none" o:regroupid="9" filled="f" stroked="f">
              <v:textbox style="mso-fit-shape-to-text:t">
                <w:txbxContent>
                  <w:p w:rsidR="00E13AE8" w:rsidRDefault="00E66CD3" w:rsidP="00A72004">
                    <w:r>
                      <w:rPr>
                        <w:noProof/>
                      </w:rPr>
                      <w:pict>
                        <v:shape id="Picture 26" o:spid="_x0000_i1110" type="#_x0000_t75" style="width:457.6pt;height:320pt;visibility:visible">
                          <v:imagedata r:id="rId191" o:title="Nap aldy 13C 01"/>
                        </v:shape>
                      </w:pict>
                    </w:r>
                  </w:p>
                </w:txbxContent>
              </v:textbox>
            </v:shape>
            <v:shape id="_x0000_s21418" type="#_x0000_t202" style="position:absolute;left:3771;top:3345;width:1252;height:3292;mso-wrap-style:none" o:regroupid="9" filled="f" stroked="f">
              <v:textbox style="mso-fit-shape-to-text:t">
                <w:txbxContent>
                  <w:p w:rsidR="00E13AE8" w:rsidRDefault="00E13AE8" w:rsidP="00A72004">
                    <w:r>
                      <w:object w:dxaOrig="1229" w:dyaOrig="3700">
                        <v:shape id="_x0000_i1111" type="#_x0000_t75" style="width:48pt;height:145.6pt" o:ole="">
                          <v:imagedata r:id="rId192" o:title=""/>
                        </v:shape>
                        <o:OLEObject Type="Embed" ProgID="ChemDraw.Document.6.0" ShapeID="_x0000_i1111" DrawAspect="Content" ObjectID="_1646710601" r:id="rId193"/>
                      </w:object>
                    </w:r>
                  </w:p>
                </w:txbxContent>
              </v:textbox>
            </v:shape>
          </v:group>
        </w:pict>
      </w: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</w:p>
    <w:p w:rsidR="00A72004" w:rsidRPr="00C22BEB" w:rsidRDefault="00A72004" w:rsidP="00A72004">
      <w:pPr>
        <w:jc w:val="both"/>
        <w:rPr>
          <w:rFonts w:ascii="Times New Roman" w:hAnsi="Times New Roman"/>
          <w:b/>
          <w:vertAlign w:val="superscript"/>
        </w:rPr>
      </w:pPr>
      <w:r w:rsidRPr="00C22BEB">
        <w:rPr>
          <w:rFonts w:ascii="Times New Roman" w:hAnsi="Times New Roman"/>
          <w:b/>
          <w:bCs/>
          <w:lang w:val="en-GB"/>
        </w:rPr>
        <w:t xml:space="preserve">                  </w:t>
      </w:r>
      <w:r w:rsidR="002E239D" w:rsidRPr="00C22BEB">
        <w:rPr>
          <w:rFonts w:ascii="Times New Roman" w:hAnsi="Times New Roman"/>
          <w:b/>
          <w:bCs/>
          <w:lang w:val="en-GB"/>
        </w:rPr>
        <w:t xml:space="preserve">      </w:t>
      </w:r>
      <w:r w:rsidRPr="00C22BEB">
        <w:rPr>
          <w:rFonts w:ascii="Times New Roman" w:hAnsi="Times New Roman"/>
          <w:b/>
          <w:bCs/>
          <w:lang w:val="en-GB"/>
        </w:rPr>
        <w:t xml:space="preserve">  </w:t>
      </w:r>
      <w:r w:rsidR="002E239D" w:rsidRPr="00C22BEB">
        <w:rPr>
          <w:rFonts w:ascii="Times New Roman" w:hAnsi="Times New Roman" w:cs="Times New Roman"/>
          <w:b/>
          <w:sz w:val="18"/>
          <w:szCs w:val="16"/>
        </w:rPr>
        <w:t>Fig. S2</w:t>
      </w:r>
      <w:r w:rsidR="00EF5037" w:rsidRPr="00C22BEB">
        <w:rPr>
          <w:rFonts w:ascii="Times New Roman" w:hAnsi="Times New Roman" w:cs="Times New Roman"/>
          <w:b/>
          <w:sz w:val="18"/>
          <w:szCs w:val="16"/>
        </w:rPr>
        <w:t>8</w:t>
      </w:r>
      <w:r w:rsidR="002E239D" w:rsidRPr="00C22BEB">
        <w:rPr>
          <w:rFonts w:ascii="Times New Roman" w:hAnsi="Times New Roman" w:cs="Times New Roman"/>
          <w:sz w:val="18"/>
          <w:szCs w:val="16"/>
        </w:rPr>
        <w:t xml:space="preserve">. </w:t>
      </w:r>
      <w:r w:rsidR="002E239D" w:rsidRPr="00C22BEB">
        <w:rPr>
          <w:rFonts w:ascii="Times New Roman" w:hAnsi="Times New Roman" w:cs="Times New Roman"/>
          <w:bCs/>
          <w:sz w:val="18"/>
          <w:szCs w:val="16"/>
          <w:vertAlign w:val="superscript"/>
          <w:lang w:val="en-US"/>
        </w:rPr>
        <w:t>13</w:t>
      </w:r>
      <w:r w:rsidR="002E239D"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C NMR spectra (100 MHz) of </w:t>
      </w:r>
      <w:r w:rsidR="002E239D" w:rsidRPr="00C22BEB">
        <w:rPr>
          <w:rFonts w:ascii="Times New Roman" w:hAnsi="Times New Roman" w:cs="Times New Roman"/>
          <w:b/>
          <w:bCs/>
          <w:sz w:val="18"/>
          <w:szCs w:val="16"/>
          <w:lang w:val="en-US"/>
        </w:rPr>
        <w:t>3</w:t>
      </w:r>
      <w:r w:rsidR="002E239D"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in CDCl</w:t>
      </w:r>
      <w:r w:rsidR="002E239D" w:rsidRPr="00C22BEB">
        <w:rPr>
          <w:rFonts w:ascii="Times New Roman" w:hAnsi="Times New Roman" w:cs="Times New Roman"/>
          <w:bCs/>
          <w:sz w:val="18"/>
          <w:szCs w:val="16"/>
          <w:vertAlign w:val="subscript"/>
          <w:lang w:val="en-US"/>
        </w:rPr>
        <w:t>3</w:t>
      </w:r>
      <w:r w:rsidR="002E239D"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containing two drops of </w:t>
      </w:r>
      <w:r w:rsidR="002E239D" w:rsidRPr="00C22BEB">
        <w:rPr>
          <w:rFonts w:ascii="Times New Roman" w:hAnsi="Times New Roman" w:cs="Times New Roman"/>
          <w:bCs/>
          <w:i/>
          <w:iCs/>
          <w:sz w:val="18"/>
          <w:szCs w:val="16"/>
          <w:lang w:val="en-US"/>
        </w:rPr>
        <w:t>d</w:t>
      </w:r>
      <w:r w:rsidR="002E239D" w:rsidRPr="00C22BEB">
        <w:rPr>
          <w:rFonts w:ascii="Times New Roman" w:hAnsi="Times New Roman" w:cs="Times New Roman"/>
          <w:bCs/>
          <w:i/>
          <w:iCs/>
          <w:sz w:val="18"/>
          <w:szCs w:val="16"/>
          <w:vertAlign w:val="subscript"/>
          <w:lang w:val="en-US"/>
        </w:rPr>
        <w:t>6</w:t>
      </w:r>
      <w:r w:rsidR="002E239D" w:rsidRPr="00C22BEB">
        <w:rPr>
          <w:rFonts w:ascii="Times New Roman" w:hAnsi="Times New Roman" w:cs="Times New Roman"/>
          <w:bCs/>
          <w:iCs/>
          <w:sz w:val="18"/>
          <w:szCs w:val="16"/>
          <w:lang w:val="en-US"/>
        </w:rPr>
        <w:t>-DMSO.</w:t>
      </w:r>
    </w:p>
    <w:p w:rsidR="00A72004" w:rsidRPr="00C22BEB" w:rsidRDefault="00A72004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</w:rPr>
        <w:br w:type="page"/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E66CD3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21421" type="#_x0000_t202" style="position:absolute;margin-left:-7.8pt;margin-top:-.15pt;width:489.65pt;height:437pt;z-index:251941888" o:regroupid="10" filled="f" stroked="f">
            <v:textbox>
              <w:txbxContent>
                <w:p w:rsidR="00E13AE8" w:rsidRDefault="00E66CD3" w:rsidP="002E239D">
                  <w:r>
                    <w:rPr>
                      <w:noProof/>
                    </w:rPr>
                    <w:pict>
                      <v:shape id="Picture 59" o:spid="_x0000_i1112" type="#_x0000_t75" style="width:464.4pt;height:436.8pt;visibility:visible">
                        <v:imagedata r:id="rId194" o:title="0001"/>
                      </v:shape>
                    </w:pict>
                  </w:r>
                </w:p>
              </w:txbxContent>
            </v:textbox>
          </v:shape>
        </w:pic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E66CD3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eastAsia="en-IN"/>
        </w:rPr>
        <w:pict>
          <v:shape id="_x0000_s21422" type="#_x0000_t202" style="position:absolute;margin-left:85.55pt;margin-top:10pt;width:157.95pt;height:85.2pt;z-index:251942912;mso-wrap-style:none" o:regroupid="10" filled="f" stroked="f">
            <v:textbox style="mso-fit-shape-to-text:t">
              <w:txbxContent>
                <w:p w:rsidR="00E13AE8" w:rsidRDefault="00E13AE8" w:rsidP="002E239D">
                  <w:r>
                    <w:object w:dxaOrig="3303" w:dyaOrig="1535">
                      <v:shape id="_x0000_i1113" type="#_x0000_t75" style="width:143.6pt;height:66pt" o:ole="">
                        <v:imagedata r:id="rId195" o:title=""/>
                      </v:shape>
                      <o:OLEObject Type="Embed" ProgID="ChemDraw.Document.6.0" ShapeID="_x0000_i1113" DrawAspect="Content" ObjectID="_1646710602" r:id="rId196"/>
                    </w:object>
                  </w:r>
                </w:p>
              </w:txbxContent>
            </v:textbox>
          </v:shape>
        </w:pic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B41166" w:rsidRPr="00C22BEB" w:rsidRDefault="002E239D" w:rsidP="00B41166">
      <w:pPr>
        <w:rPr>
          <w:rFonts w:ascii="Times New Roman" w:hAnsi="Times New Roman" w:cs="Times New Roman"/>
          <w:sz w:val="18"/>
        </w:rPr>
      </w:pPr>
      <w:r w:rsidRPr="00C22BEB">
        <w:rPr>
          <w:rFonts w:ascii="Times New Roman" w:hAnsi="Times New Roman" w:cs="Times New Roman"/>
        </w:rPr>
        <w:t xml:space="preserve">                                                                        </w:t>
      </w:r>
      <w:r w:rsidRPr="00C22BEB">
        <w:rPr>
          <w:rFonts w:ascii="Times New Roman" w:hAnsi="Times New Roman" w:cs="Times New Roman"/>
          <w:b/>
          <w:bCs/>
          <w:sz w:val="18"/>
          <w:lang w:val="en-US"/>
        </w:rPr>
        <w:t>Fig. S2</w:t>
      </w:r>
      <w:r w:rsidR="00EF5037" w:rsidRPr="00C22BEB">
        <w:rPr>
          <w:rFonts w:ascii="Times New Roman" w:hAnsi="Times New Roman" w:cs="Times New Roman"/>
          <w:b/>
          <w:bCs/>
          <w:sz w:val="18"/>
          <w:lang w:val="en-US"/>
        </w:rPr>
        <w:t>9</w:t>
      </w:r>
      <w:r w:rsidRPr="00C22BEB">
        <w:rPr>
          <w:rFonts w:ascii="Times New Roman" w:hAnsi="Times New Roman" w:cs="Times New Roman"/>
          <w:b/>
          <w:bCs/>
          <w:sz w:val="18"/>
          <w:lang w:val="en-US"/>
        </w:rPr>
        <w:t>.</w:t>
      </w:r>
      <w:r w:rsidRPr="00C22BEB">
        <w:rPr>
          <w:rFonts w:ascii="Times New Roman" w:hAnsi="Times New Roman" w:cs="Times New Roman"/>
          <w:bCs/>
          <w:sz w:val="18"/>
          <w:lang w:val="en-US"/>
        </w:rPr>
        <w:t xml:space="preserve"> HRMS spectra of </w:t>
      </w:r>
      <w:r w:rsidRPr="00C22BEB">
        <w:rPr>
          <w:rFonts w:ascii="Times New Roman" w:hAnsi="Times New Roman" w:cs="Times New Roman"/>
          <w:b/>
          <w:bCs/>
          <w:sz w:val="18"/>
          <w:lang w:val="en-US"/>
        </w:rPr>
        <w:t>3</w: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E66CD3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val="en-US"/>
        </w:rPr>
        <w:lastRenderedPageBreak/>
        <w:pict>
          <v:group id="_x0000_s21012" style="position:absolute;margin-left:-34.45pt;margin-top:23.65pt;width:547.85pt;height:345.25pt;z-index:251851776" coordorigin="751,2404" coordsize="10957,7237">
            <v:shape id="_x0000_s21013" type="#_x0000_t202" style="position:absolute;left:751;top:2404;width:10957;height:7237" filled="f" stroked="f">
              <v:textbox>
                <w:txbxContent>
                  <w:p w:rsidR="00E13AE8" w:rsidRDefault="00E13AE8" w:rsidP="00B41166">
                    <w:r>
                      <w:rPr>
                        <w:noProof/>
                        <w:lang w:eastAsia="en-IN"/>
                      </w:rPr>
                      <w:drawing>
                        <wp:inline distT="0" distB="0" distL="0" distR="0">
                          <wp:extent cx="6217380" cy="4397071"/>
                          <wp:effectExtent l="19050" t="0" r="0" b="0"/>
                          <wp:docPr id="1162" name="Picture 277" descr="C:\Users\K. Ghosh\Desktop\scan0006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77" descr="C:\Users\K. Ghosh\Desktop\scan0006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9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215068" cy="43954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1014" type="#_x0000_t202" style="position:absolute;left:1214;top:4583;width:3367;height:1265;mso-wrap-style:none" filled="f" stroked="f">
              <v:textbox>
                <w:txbxContent>
                  <w:p w:rsidR="00E13AE8" w:rsidRDefault="00E13AE8" w:rsidP="00B41166">
                    <w:r>
                      <w:object w:dxaOrig="3967" w:dyaOrig="1238">
                        <v:shape id="_x0000_i1114" type="#_x0000_t75" style="width:154pt;height:47.6pt" o:ole="">
                          <v:imagedata r:id="rId198" o:title=""/>
                        </v:shape>
                        <o:OLEObject Type="Embed" ProgID="ChemDraw.Document.6.0" ShapeID="_x0000_i1114" DrawAspect="Content" ObjectID="_1646710603" r:id="rId199"/>
                      </w:object>
                    </w:r>
                  </w:p>
                </w:txbxContent>
              </v:textbox>
            </v:shape>
          </v:group>
        </w:pic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2E239D">
      <w:pPr>
        <w:rPr>
          <w:rFonts w:ascii="Times New Roman" w:hAnsi="Times New Roman" w:cs="Times New Roman"/>
          <w:b/>
          <w:sz w:val="18"/>
          <w:szCs w:val="16"/>
        </w:rPr>
      </w:pPr>
    </w:p>
    <w:p w:rsidR="002E239D" w:rsidRPr="00C22BEB" w:rsidRDefault="002E239D" w:rsidP="002E239D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b/>
          <w:sz w:val="18"/>
          <w:szCs w:val="16"/>
        </w:rPr>
        <w:t xml:space="preserve">                                  </w:t>
      </w:r>
      <w:r w:rsidR="00EF5037" w:rsidRPr="00C22BEB">
        <w:rPr>
          <w:rFonts w:ascii="Times New Roman" w:hAnsi="Times New Roman" w:cs="Times New Roman"/>
          <w:b/>
          <w:sz w:val="18"/>
          <w:szCs w:val="16"/>
        </w:rPr>
        <w:t>Fig. S30</w:t>
      </w:r>
      <w:r w:rsidRPr="00C22BEB">
        <w:rPr>
          <w:rFonts w:ascii="Times New Roman" w:hAnsi="Times New Roman" w:cs="Times New Roman"/>
          <w:sz w:val="18"/>
          <w:szCs w:val="16"/>
        </w:rPr>
        <w:t xml:space="preserve">. </w:t>
      </w:r>
      <w:r w:rsidRPr="00C22BEB">
        <w:rPr>
          <w:rFonts w:ascii="Times New Roman" w:hAnsi="Times New Roman" w:cs="Times New Roman"/>
          <w:bCs/>
          <w:sz w:val="18"/>
          <w:szCs w:val="16"/>
          <w:vertAlign w:val="superscript"/>
          <w:lang w:val="en-US"/>
        </w:rPr>
        <w:t>1</w:t>
      </w:r>
      <w:r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H NMR spectra (400 MHz) of </w:t>
      </w:r>
      <w:r w:rsidRPr="00C22BEB">
        <w:rPr>
          <w:rFonts w:ascii="Times New Roman" w:hAnsi="Times New Roman" w:cs="Times New Roman"/>
          <w:b/>
          <w:bCs/>
          <w:sz w:val="18"/>
          <w:szCs w:val="16"/>
          <w:lang w:val="en-US"/>
        </w:rPr>
        <w:t>1</w:t>
      </w:r>
      <w:r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in CDCl</w:t>
      </w:r>
      <w:r w:rsidRPr="00C22BEB">
        <w:rPr>
          <w:rFonts w:ascii="Times New Roman" w:hAnsi="Times New Roman" w:cs="Times New Roman"/>
          <w:bCs/>
          <w:sz w:val="18"/>
          <w:szCs w:val="16"/>
          <w:vertAlign w:val="subscript"/>
          <w:lang w:val="en-US"/>
        </w:rPr>
        <w:t>3</w:t>
      </w:r>
      <w:r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containing two drops of </w:t>
      </w:r>
      <w:r w:rsidRPr="00C22BEB">
        <w:rPr>
          <w:rFonts w:ascii="Times New Roman" w:hAnsi="Times New Roman" w:cs="Times New Roman"/>
          <w:bCs/>
          <w:i/>
          <w:iCs/>
          <w:sz w:val="18"/>
          <w:szCs w:val="16"/>
          <w:lang w:val="en-US"/>
        </w:rPr>
        <w:t>d</w:t>
      </w:r>
      <w:r w:rsidRPr="00C22BEB">
        <w:rPr>
          <w:rFonts w:ascii="Times New Roman" w:hAnsi="Times New Roman" w:cs="Times New Roman"/>
          <w:bCs/>
          <w:i/>
          <w:iCs/>
          <w:sz w:val="18"/>
          <w:szCs w:val="16"/>
          <w:vertAlign w:val="subscript"/>
          <w:lang w:val="en-US"/>
        </w:rPr>
        <w:t>6</w:t>
      </w:r>
      <w:r w:rsidRPr="00C22BEB">
        <w:rPr>
          <w:rFonts w:ascii="Times New Roman" w:hAnsi="Times New Roman" w:cs="Times New Roman"/>
          <w:bCs/>
          <w:iCs/>
          <w:sz w:val="18"/>
          <w:szCs w:val="16"/>
          <w:lang w:val="en-US"/>
        </w:rPr>
        <w:t>-DMSO.</w: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B41166" w:rsidRPr="00C22BEB" w:rsidRDefault="00E66CD3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val="en-US"/>
        </w:rPr>
        <w:lastRenderedPageBreak/>
        <w:pict>
          <v:group id="_x0000_s21015" style="position:absolute;margin-left:-34.4pt;margin-top:22.4pt;width:524.05pt;height:366.45pt;z-index:251658240" coordorigin="752,2379" coordsize="10481,7714">
            <v:shape id="_x0000_s21016" type="#_x0000_t202" style="position:absolute;left:752;top:2379;width:10481;height:7714" filled="f" stroked="f">
              <v:textbox>
                <w:txbxContent>
                  <w:p w:rsidR="00E13AE8" w:rsidRDefault="00E13AE8" w:rsidP="00B41166">
                    <w:r>
                      <w:rPr>
                        <w:noProof/>
                        <w:lang w:eastAsia="en-IN"/>
                      </w:rPr>
                      <w:drawing>
                        <wp:inline distT="0" distB="0" distL="0" distR="0">
                          <wp:extent cx="6392108" cy="4512504"/>
                          <wp:effectExtent l="19050" t="0" r="8692" b="0"/>
                          <wp:docPr id="1163" name="Picture 285" descr="C:\Users\K. Ghosh\Desktop\scan0007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85" descr="C:\Users\K. Ghosh\Desktop\scan0007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0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394459" cy="45141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1017" type="#_x0000_t202" style="position:absolute;left:2429;top:4996;width:3507;height:1389" filled="f" stroked="f">
              <v:textbox>
                <w:txbxContent>
                  <w:p w:rsidR="00E13AE8" w:rsidRDefault="00E13AE8" w:rsidP="00B41166">
                    <w:r>
                      <w:object w:dxaOrig="3967" w:dyaOrig="1238">
                        <v:shape id="_x0000_i1115" type="#_x0000_t75" style="width:160.4pt;height:50pt" o:ole="">
                          <v:imagedata r:id="rId201" o:title=""/>
                        </v:shape>
                        <o:OLEObject Type="Embed" ProgID="ChemDraw.Document.6.0" ShapeID="_x0000_i1115" DrawAspect="Content" ObjectID="_1646710604" r:id="rId202"/>
                      </w:object>
                    </w:r>
                  </w:p>
                </w:txbxContent>
              </v:textbox>
            </v:shape>
          </v:group>
        </w:pic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2E239D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</w:rPr>
        <w:t xml:space="preserve">                                   </w:t>
      </w:r>
      <w:r w:rsidR="00EF5037" w:rsidRPr="00C22BEB">
        <w:rPr>
          <w:rFonts w:ascii="Times New Roman" w:hAnsi="Times New Roman" w:cs="Times New Roman"/>
          <w:b/>
          <w:sz w:val="18"/>
          <w:szCs w:val="16"/>
        </w:rPr>
        <w:t>Fig. S31</w:t>
      </w:r>
      <w:r w:rsidRPr="00C22BEB">
        <w:rPr>
          <w:rFonts w:ascii="Times New Roman" w:hAnsi="Times New Roman" w:cs="Times New Roman"/>
          <w:sz w:val="18"/>
          <w:szCs w:val="16"/>
        </w:rPr>
        <w:t xml:space="preserve">. </w:t>
      </w:r>
      <w:r w:rsidRPr="00C22BEB">
        <w:rPr>
          <w:rFonts w:ascii="Times New Roman" w:hAnsi="Times New Roman" w:cs="Times New Roman"/>
          <w:bCs/>
          <w:sz w:val="18"/>
          <w:szCs w:val="16"/>
          <w:vertAlign w:val="superscript"/>
          <w:lang w:val="en-US"/>
        </w:rPr>
        <w:t>13</w:t>
      </w:r>
      <w:r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C NMR spectra (100 MHz) of </w:t>
      </w:r>
      <w:r w:rsidRPr="00C22BEB">
        <w:rPr>
          <w:rFonts w:ascii="Times New Roman" w:hAnsi="Times New Roman" w:cs="Times New Roman"/>
          <w:b/>
          <w:bCs/>
          <w:sz w:val="18"/>
          <w:szCs w:val="16"/>
          <w:lang w:val="en-US"/>
        </w:rPr>
        <w:t>1</w:t>
      </w:r>
      <w:r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in CDCl</w:t>
      </w:r>
      <w:r w:rsidRPr="00C22BEB">
        <w:rPr>
          <w:rFonts w:ascii="Times New Roman" w:hAnsi="Times New Roman" w:cs="Times New Roman"/>
          <w:bCs/>
          <w:sz w:val="18"/>
          <w:szCs w:val="16"/>
          <w:vertAlign w:val="subscript"/>
          <w:lang w:val="en-US"/>
        </w:rPr>
        <w:t>3</w:t>
      </w:r>
      <w:r w:rsidRPr="00C22BEB">
        <w:rPr>
          <w:rFonts w:ascii="Times New Roman" w:hAnsi="Times New Roman" w:cs="Times New Roman"/>
          <w:bCs/>
          <w:sz w:val="18"/>
          <w:szCs w:val="16"/>
          <w:lang w:val="en-US"/>
        </w:rPr>
        <w:t xml:space="preserve"> containing two drops of </w:t>
      </w:r>
      <w:r w:rsidRPr="00C22BEB">
        <w:rPr>
          <w:rFonts w:ascii="Times New Roman" w:hAnsi="Times New Roman" w:cs="Times New Roman"/>
          <w:bCs/>
          <w:i/>
          <w:iCs/>
          <w:sz w:val="18"/>
          <w:szCs w:val="16"/>
          <w:lang w:val="en-US"/>
        </w:rPr>
        <w:t>d</w:t>
      </w:r>
      <w:r w:rsidRPr="00C22BEB">
        <w:rPr>
          <w:rFonts w:ascii="Times New Roman" w:hAnsi="Times New Roman" w:cs="Times New Roman"/>
          <w:bCs/>
          <w:i/>
          <w:iCs/>
          <w:sz w:val="18"/>
          <w:szCs w:val="16"/>
          <w:vertAlign w:val="subscript"/>
          <w:lang w:val="en-US"/>
        </w:rPr>
        <w:t>6</w:t>
      </w:r>
      <w:r w:rsidRPr="00C22BEB">
        <w:rPr>
          <w:rFonts w:ascii="Times New Roman" w:hAnsi="Times New Roman" w:cs="Times New Roman"/>
          <w:bCs/>
          <w:iCs/>
          <w:sz w:val="18"/>
          <w:szCs w:val="16"/>
          <w:lang w:val="en-US"/>
        </w:rPr>
        <w:t>-DMSO.</w: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2E239D" w:rsidRPr="00C22BEB" w:rsidRDefault="002E239D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E66CD3" w:rsidP="00B41166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noProof/>
          <w:lang w:val="en-US"/>
        </w:rPr>
        <w:lastRenderedPageBreak/>
        <w:pict>
          <v:group id="_x0000_s21018" style="position:absolute;margin-left:12.5pt;margin-top:21.15pt;width:475.8pt;height:266.1pt;z-index:251853824" coordorigin="1690,2354" coordsize="9516,5322">
            <v:shape id="_x0000_s21019" type="#_x0000_t202" style="position:absolute;left:1690;top:3794;width:9516;height:3882" filled="f" stroked="f">
              <v:textbox>
                <w:txbxContent>
                  <w:p w:rsidR="00E13AE8" w:rsidRDefault="00E13AE8" w:rsidP="00B41166">
                    <w:r>
                      <w:rPr>
                        <w:noProof/>
                        <w:lang w:eastAsia="en-IN"/>
                      </w:rPr>
                      <w:drawing>
                        <wp:inline distT="0" distB="0" distL="0" distR="0">
                          <wp:extent cx="5850255" cy="2234801"/>
                          <wp:effectExtent l="19050" t="0" r="0" b="0"/>
                          <wp:docPr id="291" name="Picture 291" descr="D:\Chiranjit\Back up 24.01.2019\KG-CP-95\CP 95 NMR titrations\Mass spectra CP 95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91" descr="D:\Chiranjit\Back up 24.01.2019\KG-CP-95\CP 95 NMR titrations\Mass spectra CP 95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203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850255" cy="22348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1020" type="#_x0000_t202" style="position:absolute;left:4308;top:2354;width:3958;height:1265;mso-wrap-style:none" filled="f" stroked="f">
              <v:textbox>
                <w:txbxContent>
                  <w:p w:rsidR="00E13AE8" w:rsidRDefault="00E13AE8" w:rsidP="00B41166">
                    <w:r>
                      <w:object w:dxaOrig="3967" w:dyaOrig="1238">
                        <v:shape id="_x0000_i1116" type="#_x0000_t75" style="width:183.6pt;height:57.6pt" o:ole="">
                          <v:imagedata r:id="rId204" o:title=""/>
                        </v:shape>
                        <o:OLEObject Type="Embed" ProgID="ChemDraw.Document.6.0" ShapeID="_x0000_i1116" DrawAspect="Content" ObjectID="_1646710605" r:id="rId205"/>
                      </w:object>
                    </w:r>
                  </w:p>
                </w:txbxContent>
              </v:textbox>
            </v:shape>
          </v:group>
        </w:pict>
      </w: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B41166" w:rsidRPr="00C22BEB" w:rsidRDefault="00B41166" w:rsidP="00B41166">
      <w:pPr>
        <w:rPr>
          <w:rFonts w:ascii="Times New Roman" w:hAnsi="Times New Roman" w:cs="Times New Roman"/>
        </w:rPr>
      </w:pPr>
    </w:p>
    <w:p w:rsidR="00376003" w:rsidRPr="00C22BEB" w:rsidRDefault="00376003" w:rsidP="00290C92">
      <w:pPr>
        <w:rPr>
          <w:rFonts w:ascii="Times New Roman" w:hAnsi="Times New Roman" w:cs="Times New Roman"/>
        </w:rPr>
      </w:pPr>
    </w:p>
    <w:p w:rsidR="00376003" w:rsidRPr="00C22BEB" w:rsidRDefault="00376003" w:rsidP="00290C92">
      <w:pPr>
        <w:rPr>
          <w:rFonts w:ascii="Times New Roman" w:hAnsi="Times New Roman" w:cs="Times New Roman"/>
        </w:rPr>
      </w:pPr>
    </w:p>
    <w:p w:rsidR="00376003" w:rsidRPr="00C22BEB" w:rsidRDefault="00376003" w:rsidP="00290C92">
      <w:pPr>
        <w:rPr>
          <w:rFonts w:ascii="Times New Roman" w:hAnsi="Times New Roman" w:cs="Times New Roman"/>
        </w:rPr>
      </w:pPr>
    </w:p>
    <w:p w:rsidR="00376003" w:rsidRDefault="002E239D" w:rsidP="00290C92">
      <w:pPr>
        <w:rPr>
          <w:rFonts w:ascii="Times New Roman" w:hAnsi="Times New Roman" w:cs="Times New Roman"/>
        </w:rPr>
      </w:pPr>
      <w:r w:rsidRPr="00C22BEB">
        <w:rPr>
          <w:rFonts w:ascii="Times New Roman" w:hAnsi="Times New Roman" w:cs="Times New Roman"/>
          <w:b/>
          <w:bCs/>
          <w:sz w:val="18"/>
          <w:lang w:val="en-US"/>
        </w:rPr>
        <w:t xml:space="preserve">                                                                                    Fig. S3</w:t>
      </w:r>
      <w:r w:rsidR="00EF5037" w:rsidRPr="00C22BEB">
        <w:rPr>
          <w:rFonts w:ascii="Times New Roman" w:hAnsi="Times New Roman" w:cs="Times New Roman"/>
          <w:b/>
          <w:bCs/>
          <w:sz w:val="18"/>
          <w:lang w:val="en-US"/>
        </w:rPr>
        <w:t>2</w:t>
      </w:r>
      <w:r w:rsidRPr="00C22BEB">
        <w:rPr>
          <w:rFonts w:ascii="Times New Roman" w:hAnsi="Times New Roman" w:cs="Times New Roman"/>
          <w:b/>
          <w:bCs/>
          <w:sz w:val="18"/>
          <w:lang w:val="en-US"/>
        </w:rPr>
        <w:t>.</w:t>
      </w:r>
      <w:r w:rsidRPr="00C22BEB">
        <w:rPr>
          <w:rFonts w:ascii="Times New Roman" w:hAnsi="Times New Roman" w:cs="Times New Roman"/>
          <w:bCs/>
          <w:sz w:val="18"/>
          <w:lang w:val="en-US"/>
        </w:rPr>
        <w:t xml:space="preserve"> HRMS spectra of </w:t>
      </w:r>
      <w:r w:rsidRPr="00C22BEB">
        <w:rPr>
          <w:rFonts w:ascii="Times New Roman" w:hAnsi="Times New Roman" w:cs="Times New Roman"/>
          <w:b/>
          <w:bCs/>
          <w:sz w:val="18"/>
          <w:lang w:val="en-US"/>
        </w:rPr>
        <w:t>1</w:t>
      </w:r>
    </w:p>
    <w:p w:rsidR="00376003" w:rsidRDefault="00376003" w:rsidP="00290C92">
      <w:pPr>
        <w:rPr>
          <w:rFonts w:ascii="Times New Roman" w:hAnsi="Times New Roman" w:cs="Times New Roman"/>
        </w:rPr>
      </w:pPr>
    </w:p>
    <w:p w:rsidR="00376003" w:rsidRDefault="00376003" w:rsidP="00290C92">
      <w:pPr>
        <w:rPr>
          <w:rFonts w:ascii="Times New Roman" w:hAnsi="Times New Roman" w:cs="Times New Roman"/>
        </w:rPr>
      </w:pPr>
    </w:p>
    <w:p w:rsidR="00376003" w:rsidRDefault="00376003" w:rsidP="00290C92">
      <w:pPr>
        <w:rPr>
          <w:rFonts w:ascii="Times New Roman" w:hAnsi="Times New Roman" w:cs="Times New Roman"/>
        </w:rPr>
      </w:pPr>
    </w:p>
    <w:p w:rsidR="00376003" w:rsidRDefault="00376003" w:rsidP="00290C92">
      <w:pPr>
        <w:rPr>
          <w:rFonts w:ascii="Times New Roman" w:hAnsi="Times New Roman" w:cs="Times New Roman"/>
        </w:rPr>
      </w:pPr>
    </w:p>
    <w:sectPr w:rsidR="00376003" w:rsidSect="002064B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7549E" w:rsidRDefault="0037549E" w:rsidP="007C3C5E">
      <w:pPr>
        <w:spacing w:after="0" w:line="240" w:lineRule="auto"/>
      </w:pPr>
      <w:r>
        <w:separator/>
      </w:r>
    </w:p>
  </w:endnote>
  <w:endnote w:type="continuationSeparator" w:id="1">
    <w:p w:rsidR="0037549E" w:rsidRDefault="0037549E" w:rsidP="007C3C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7549E" w:rsidRDefault="0037549E" w:rsidP="007C3C5E">
      <w:pPr>
        <w:spacing w:after="0" w:line="240" w:lineRule="auto"/>
      </w:pPr>
      <w:r>
        <w:separator/>
      </w:r>
    </w:p>
  </w:footnote>
  <w:footnote w:type="continuationSeparator" w:id="1">
    <w:p w:rsidR="0037549E" w:rsidRDefault="0037549E" w:rsidP="007C3C5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D2AC0"/>
    <w:rsid w:val="00015239"/>
    <w:rsid w:val="00032FEF"/>
    <w:rsid w:val="0003798A"/>
    <w:rsid w:val="000524BB"/>
    <w:rsid w:val="00073E11"/>
    <w:rsid w:val="00097235"/>
    <w:rsid w:val="000A037D"/>
    <w:rsid w:val="000A1059"/>
    <w:rsid w:val="000A4BB0"/>
    <w:rsid w:val="000F2890"/>
    <w:rsid w:val="000F68ED"/>
    <w:rsid w:val="00101521"/>
    <w:rsid w:val="001036F8"/>
    <w:rsid w:val="00121F2A"/>
    <w:rsid w:val="00126BED"/>
    <w:rsid w:val="0014223A"/>
    <w:rsid w:val="00147353"/>
    <w:rsid w:val="00147DAE"/>
    <w:rsid w:val="0015124E"/>
    <w:rsid w:val="001558AC"/>
    <w:rsid w:val="00163556"/>
    <w:rsid w:val="00163885"/>
    <w:rsid w:val="00167993"/>
    <w:rsid w:val="001808EB"/>
    <w:rsid w:val="00186539"/>
    <w:rsid w:val="0019048D"/>
    <w:rsid w:val="001C261E"/>
    <w:rsid w:val="001C6B5C"/>
    <w:rsid w:val="001D3ACD"/>
    <w:rsid w:val="001E43D6"/>
    <w:rsid w:val="001F32F9"/>
    <w:rsid w:val="00205FF6"/>
    <w:rsid w:val="002064BD"/>
    <w:rsid w:val="00210148"/>
    <w:rsid w:val="00233F1A"/>
    <w:rsid w:val="0024735B"/>
    <w:rsid w:val="00247FDD"/>
    <w:rsid w:val="0026030E"/>
    <w:rsid w:val="002810EF"/>
    <w:rsid w:val="00290C92"/>
    <w:rsid w:val="002A7465"/>
    <w:rsid w:val="002B380D"/>
    <w:rsid w:val="002C1E9C"/>
    <w:rsid w:val="002E239D"/>
    <w:rsid w:val="002E71F8"/>
    <w:rsid w:val="002F1F92"/>
    <w:rsid w:val="00307B4A"/>
    <w:rsid w:val="00307C9F"/>
    <w:rsid w:val="00310C3E"/>
    <w:rsid w:val="00326378"/>
    <w:rsid w:val="00336A87"/>
    <w:rsid w:val="00341F62"/>
    <w:rsid w:val="003438C8"/>
    <w:rsid w:val="00353D86"/>
    <w:rsid w:val="00365FC3"/>
    <w:rsid w:val="0037549E"/>
    <w:rsid w:val="00376003"/>
    <w:rsid w:val="00384CD5"/>
    <w:rsid w:val="00391785"/>
    <w:rsid w:val="00395E9B"/>
    <w:rsid w:val="003B4F13"/>
    <w:rsid w:val="003C2975"/>
    <w:rsid w:val="003C681E"/>
    <w:rsid w:val="003C754F"/>
    <w:rsid w:val="003D2B10"/>
    <w:rsid w:val="003D449E"/>
    <w:rsid w:val="003D7396"/>
    <w:rsid w:val="003E50FD"/>
    <w:rsid w:val="003F12EF"/>
    <w:rsid w:val="00414FA8"/>
    <w:rsid w:val="00444F0F"/>
    <w:rsid w:val="00447E14"/>
    <w:rsid w:val="00460B0F"/>
    <w:rsid w:val="00474941"/>
    <w:rsid w:val="004857D8"/>
    <w:rsid w:val="0049264E"/>
    <w:rsid w:val="0049652D"/>
    <w:rsid w:val="004D0E0B"/>
    <w:rsid w:val="004F01F9"/>
    <w:rsid w:val="0051026C"/>
    <w:rsid w:val="00525275"/>
    <w:rsid w:val="00540F9A"/>
    <w:rsid w:val="005443C4"/>
    <w:rsid w:val="00551B44"/>
    <w:rsid w:val="00552607"/>
    <w:rsid w:val="00587E5F"/>
    <w:rsid w:val="00587F40"/>
    <w:rsid w:val="00594A3D"/>
    <w:rsid w:val="005A57DF"/>
    <w:rsid w:val="005B584E"/>
    <w:rsid w:val="005C7FBD"/>
    <w:rsid w:val="005D58FF"/>
    <w:rsid w:val="005E0B91"/>
    <w:rsid w:val="005F1896"/>
    <w:rsid w:val="005F5866"/>
    <w:rsid w:val="00607069"/>
    <w:rsid w:val="00636D75"/>
    <w:rsid w:val="00644BFE"/>
    <w:rsid w:val="00646CEC"/>
    <w:rsid w:val="006472CF"/>
    <w:rsid w:val="00662B31"/>
    <w:rsid w:val="006635D8"/>
    <w:rsid w:val="0066467C"/>
    <w:rsid w:val="00696CFE"/>
    <w:rsid w:val="00697E42"/>
    <w:rsid w:val="006A0506"/>
    <w:rsid w:val="006C2B37"/>
    <w:rsid w:val="006D0922"/>
    <w:rsid w:val="006D4C0E"/>
    <w:rsid w:val="006E1A98"/>
    <w:rsid w:val="006F4D5E"/>
    <w:rsid w:val="006F5202"/>
    <w:rsid w:val="007126AD"/>
    <w:rsid w:val="00730161"/>
    <w:rsid w:val="00733D56"/>
    <w:rsid w:val="00735445"/>
    <w:rsid w:val="007365CE"/>
    <w:rsid w:val="007477EA"/>
    <w:rsid w:val="00747E98"/>
    <w:rsid w:val="00756137"/>
    <w:rsid w:val="00756D40"/>
    <w:rsid w:val="007650D5"/>
    <w:rsid w:val="00767293"/>
    <w:rsid w:val="007856F5"/>
    <w:rsid w:val="00790EC0"/>
    <w:rsid w:val="00792C8E"/>
    <w:rsid w:val="007A01BD"/>
    <w:rsid w:val="007B1900"/>
    <w:rsid w:val="007C3C5E"/>
    <w:rsid w:val="007D0AFE"/>
    <w:rsid w:val="007E437E"/>
    <w:rsid w:val="00813E5C"/>
    <w:rsid w:val="0082302B"/>
    <w:rsid w:val="00823DA3"/>
    <w:rsid w:val="00824799"/>
    <w:rsid w:val="008322B4"/>
    <w:rsid w:val="00832E89"/>
    <w:rsid w:val="00834994"/>
    <w:rsid w:val="008355F0"/>
    <w:rsid w:val="00844314"/>
    <w:rsid w:val="0084558A"/>
    <w:rsid w:val="00866949"/>
    <w:rsid w:val="0087512B"/>
    <w:rsid w:val="00896D8F"/>
    <w:rsid w:val="008B1D9D"/>
    <w:rsid w:val="008C0199"/>
    <w:rsid w:val="008C1406"/>
    <w:rsid w:val="008D723A"/>
    <w:rsid w:val="008E3FF5"/>
    <w:rsid w:val="008F599D"/>
    <w:rsid w:val="0090017B"/>
    <w:rsid w:val="0090188C"/>
    <w:rsid w:val="009022B4"/>
    <w:rsid w:val="009152C2"/>
    <w:rsid w:val="00930471"/>
    <w:rsid w:val="00936D69"/>
    <w:rsid w:val="00966E9D"/>
    <w:rsid w:val="009732E1"/>
    <w:rsid w:val="009769BD"/>
    <w:rsid w:val="00977FE3"/>
    <w:rsid w:val="009B0D93"/>
    <w:rsid w:val="009B5A63"/>
    <w:rsid w:val="009B5B6A"/>
    <w:rsid w:val="009C1FF9"/>
    <w:rsid w:val="009D4468"/>
    <w:rsid w:val="009E2A3D"/>
    <w:rsid w:val="009E583E"/>
    <w:rsid w:val="009F2B2C"/>
    <w:rsid w:val="00A14B79"/>
    <w:rsid w:val="00A31E09"/>
    <w:rsid w:val="00A33EFA"/>
    <w:rsid w:val="00A349BB"/>
    <w:rsid w:val="00A37721"/>
    <w:rsid w:val="00A40A49"/>
    <w:rsid w:val="00A552E9"/>
    <w:rsid w:val="00A56C36"/>
    <w:rsid w:val="00A72004"/>
    <w:rsid w:val="00A738FC"/>
    <w:rsid w:val="00A73ADF"/>
    <w:rsid w:val="00A76014"/>
    <w:rsid w:val="00A913E6"/>
    <w:rsid w:val="00A95892"/>
    <w:rsid w:val="00A961B9"/>
    <w:rsid w:val="00AB4DBE"/>
    <w:rsid w:val="00AE0644"/>
    <w:rsid w:val="00AF1779"/>
    <w:rsid w:val="00AF212A"/>
    <w:rsid w:val="00B05FF8"/>
    <w:rsid w:val="00B06026"/>
    <w:rsid w:val="00B111D5"/>
    <w:rsid w:val="00B41166"/>
    <w:rsid w:val="00B41A25"/>
    <w:rsid w:val="00B43C41"/>
    <w:rsid w:val="00B44245"/>
    <w:rsid w:val="00B5390A"/>
    <w:rsid w:val="00B61934"/>
    <w:rsid w:val="00B662B7"/>
    <w:rsid w:val="00B702E1"/>
    <w:rsid w:val="00B82053"/>
    <w:rsid w:val="00B82947"/>
    <w:rsid w:val="00B900B3"/>
    <w:rsid w:val="00B90D76"/>
    <w:rsid w:val="00B93F5A"/>
    <w:rsid w:val="00B964C1"/>
    <w:rsid w:val="00B971AE"/>
    <w:rsid w:val="00BA6720"/>
    <w:rsid w:val="00BA75D3"/>
    <w:rsid w:val="00BB798B"/>
    <w:rsid w:val="00BD0C8F"/>
    <w:rsid w:val="00BE0466"/>
    <w:rsid w:val="00BE65C6"/>
    <w:rsid w:val="00C00220"/>
    <w:rsid w:val="00C02673"/>
    <w:rsid w:val="00C03ECA"/>
    <w:rsid w:val="00C22BEB"/>
    <w:rsid w:val="00C26E09"/>
    <w:rsid w:val="00C3744B"/>
    <w:rsid w:val="00C47A45"/>
    <w:rsid w:val="00C50950"/>
    <w:rsid w:val="00C531ED"/>
    <w:rsid w:val="00C71969"/>
    <w:rsid w:val="00CB14ED"/>
    <w:rsid w:val="00CD0168"/>
    <w:rsid w:val="00CD550D"/>
    <w:rsid w:val="00CF466A"/>
    <w:rsid w:val="00D04E15"/>
    <w:rsid w:val="00D0713D"/>
    <w:rsid w:val="00D15565"/>
    <w:rsid w:val="00D21FE1"/>
    <w:rsid w:val="00D2240C"/>
    <w:rsid w:val="00D2790C"/>
    <w:rsid w:val="00D372B4"/>
    <w:rsid w:val="00D53C86"/>
    <w:rsid w:val="00D65A8C"/>
    <w:rsid w:val="00D74B27"/>
    <w:rsid w:val="00D80BBD"/>
    <w:rsid w:val="00D81420"/>
    <w:rsid w:val="00D86F07"/>
    <w:rsid w:val="00D93FAD"/>
    <w:rsid w:val="00D949B6"/>
    <w:rsid w:val="00D94B3E"/>
    <w:rsid w:val="00DA1E3B"/>
    <w:rsid w:val="00DA68FD"/>
    <w:rsid w:val="00DC0AFE"/>
    <w:rsid w:val="00DC63A9"/>
    <w:rsid w:val="00DD2AC0"/>
    <w:rsid w:val="00DE0A5D"/>
    <w:rsid w:val="00E05A75"/>
    <w:rsid w:val="00E13AE8"/>
    <w:rsid w:val="00E23028"/>
    <w:rsid w:val="00E320B2"/>
    <w:rsid w:val="00E403B2"/>
    <w:rsid w:val="00E45310"/>
    <w:rsid w:val="00E52DFB"/>
    <w:rsid w:val="00E577EC"/>
    <w:rsid w:val="00E64D89"/>
    <w:rsid w:val="00E66CD3"/>
    <w:rsid w:val="00E74CDD"/>
    <w:rsid w:val="00E90924"/>
    <w:rsid w:val="00E93B13"/>
    <w:rsid w:val="00EB5B2A"/>
    <w:rsid w:val="00EB5E2D"/>
    <w:rsid w:val="00ED0D2E"/>
    <w:rsid w:val="00ED1D34"/>
    <w:rsid w:val="00ED3ED7"/>
    <w:rsid w:val="00ED604F"/>
    <w:rsid w:val="00EF16E8"/>
    <w:rsid w:val="00EF5037"/>
    <w:rsid w:val="00EF6CFB"/>
    <w:rsid w:val="00F012AC"/>
    <w:rsid w:val="00F14950"/>
    <w:rsid w:val="00F1554F"/>
    <w:rsid w:val="00F214BD"/>
    <w:rsid w:val="00F25B7B"/>
    <w:rsid w:val="00F56CCD"/>
    <w:rsid w:val="00F57C67"/>
    <w:rsid w:val="00F61BAA"/>
    <w:rsid w:val="00F85B95"/>
    <w:rsid w:val="00F96CAD"/>
    <w:rsid w:val="00FA1208"/>
    <w:rsid w:val="00FB4845"/>
    <w:rsid w:val="00FE244F"/>
    <w:rsid w:val="00FE273F"/>
    <w:rsid w:val="00FF18C7"/>
    <w:rsid w:val="00FF1ED3"/>
    <w:rsid w:val="00FF72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6">
      <o:colormenu v:ext="edit" fillcolor="none" strokecolor="none"/>
    </o:shapedefaults>
    <o:shapelayout v:ext="edit">
      <o:idmap v:ext="edit" data="1,20,37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12"/>
        <o:entry new="14" old="0"/>
        <o:entry new="15" old="0"/>
        <o:entry new="16" old="0"/>
        <o:entry new="17" old="0"/>
        <o:entry new="18" old="0"/>
        <o:entry new="1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64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C3C5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C3C5E"/>
  </w:style>
  <w:style w:type="paragraph" w:styleId="Footer">
    <w:name w:val="footer"/>
    <w:basedOn w:val="Normal"/>
    <w:link w:val="FooterChar"/>
    <w:uiPriority w:val="99"/>
    <w:semiHidden/>
    <w:unhideWhenUsed/>
    <w:rsid w:val="007C3C5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C3C5E"/>
  </w:style>
  <w:style w:type="paragraph" w:styleId="BalloonText">
    <w:name w:val="Balloon Text"/>
    <w:basedOn w:val="Normal"/>
    <w:link w:val="BalloonTextChar"/>
    <w:uiPriority w:val="99"/>
    <w:semiHidden/>
    <w:unhideWhenUsed/>
    <w:rsid w:val="003F1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12E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0706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24735B"/>
    <w:rPr>
      <w:color w:val="0000FF" w:themeColor="hyperlink"/>
      <w:u w:val="single"/>
    </w:rPr>
  </w:style>
  <w:style w:type="paragraph" w:customStyle="1" w:styleId="P1">
    <w:name w:val="P1"/>
    <w:basedOn w:val="Normal"/>
    <w:rsid w:val="00D15565"/>
    <w:pPr>
      <w:spacing w:before="230" w:after="120" w:line="220" w:lineRule="exact"/>
      <w:ind w:firstLine="170"/>
      <w:jc w:val="both"/>
    </w:pPr>
    <w:rPr>
      <w:rFonts w:ascii="Times New Roman" w:eastAsia="MS Mincho" w:hAnsi="Times New Roman" w:cs="Times New Roman"/>
      <w:sz w:val="18"/>
      <w:szCs w:val="20"/>
      <w:lang w:val="en-GB"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7.bin"/><Relationship Id="rId191" Type="http://schemas.openxmlformats.org/officeDocument/2006/relationships/image" Target="media/image99.jpeg"/><Relationship Id="rId205" Type="http://schemas.openxmlformats.org/officeDocument/2006/relationships/oleObject" Target="embeddings/oleObject90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tif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165" Type="http://schemas.openxmlformats.org/officeDocument/2006/relationships/image" Target="media/image84.wmf"/><Relationship Id="rId181" Type="http://schemas.openxmlformats.org/officeDocument/2006/relationships/image" Target="media/image92.wmf"/><Relationship Id="rId186" Type="http://schemas.openxmlformats.org/officeDocument/2006/relationships/image" Target="media/image95.jpeg"/><Relationship Id="rId22" Type="http://schemas.openxmlformats.org/officeDocument/2006/relationships/image" Target="media/image8.tiff"/><Relationship Id="rId27" Type="http://schemas.openxmlformats.org/officeDocument/2006/relationships/image" Target="media/image11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68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tiff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0.bin"/><Relationship Id="rId171" Type="http://schemas.openxmlformats.org/officeDocument/2006/relationships/image" Target="media/image87.wmf"/><Relationship Id="rId176" Type="http://schemas.openxmlformats.org/officeDocument/2006/relationships/oleObject" Target="embeddings/oleObject80.bin"/><Relationship Id="rId192" Type="http://schemas.openxmlformats.org/officeDocument/2006/relationships/image" Target="media/image100.emf"/><Relationship Id="rId197" Type="http://schemas.openxmlformats.org/officeDocument/2006/relationships/image" Target="media/image103.jpeg"/><Relationship Id="rId206" Type="http://schemas.openxmlformats.org/officeDocument/2006/relationships/fontTable" Target="fontTable.xml"/><Relationship Id="rId201" Type="http://schemas.openxmlformats.org/officeDocument/2006/relationships/image" Target="media/image106.e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png"/><Relationship Id="rId38" Type="http://schemas.openxmlformats.org/officeDocument/2006/relationships/image" Target="media/image17.tiff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96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wmf"/><Relationship Id="rId177" Type="http://schemas.openxmlformats.org/officeDocument/2006/relationships/image" Target="media/image90.wmf"/><Relationship Id="rId198" Type="http://schemas.openxmlformats.org/officeDocument/2006/relationships/image" Target="media/image104.emf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6.bin"/><Relationship Id="rId202" Type="http://schemas.openxmlformats.org/officeDocument/2006/relationships/oleObject" Target="embeddings/oleObject89.bin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188" Type="http://schemas.openxmlformats.org/officeDocument/2006/relationships/image" Target="media/image97.jpeg"/><Relationship Id="rId7" Type="http://schemas.openxmlformats.org/officeDocument/2006/relationships/hyperlink" Target="mailto:ghosh_k2003@yahoo.co.in" TargetMode="Externa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82.tiff"/><Relationship Id="rId183" Type="http://schemas.openxmlformats.org/officeDocument/2006/relationships/image" Target="media/image9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77.wmf"/><Relationship Id="rId173" Type="http://schemas.openxmlformats.org/officeDocument/2006/relationships/image" Target="media/image88.wmf"/><Relationship Id="rId194" Type="http://schemas.openxmlformats.org/officeDocument/2006/relationships/image" Target="media/image101.jpeg"/><Relationship Id="rId199" Type="http://schemas.openxmlformats.org/officeDocument/2006/relationships/oleObject" Target="embeddings/oleObject88.bin"/><Relationship Id="rId203" Type="http://schemas.openxmlformats.org/officeDocument/2006/relationships/image" Target="media/image107.jpe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8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80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image" Target="media/image66.tiff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91.wmf"/><Relationship Id="rId195" Type="http://schemas.openxmlformats.org/officeDocument/2006/relationships/image" Target="media/image102.emf"/><Relationship Id="rId190" Type="http://schemas.openxmlformats.org/officeDocument/2006/relationships/oleObject" Target="embeddings/oleObject85.bin"/><Relationship Id="rId204" Type="http://schemas.openxmlformats.org/officeDocument/2006/relationships/image" Target="media/image108.e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tiff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185" Type="http://schemas.openxmlformats.org/officeDocument/2006/relationships/image" Target="media/image9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tiff"/><Relationship Id="rId154" Type="http://schemas.openxmlformats.org/officeDocument/2006/relationships/image" Target="media/image78.wmf"/><Relationship Id="rId175" Type="http://schemas.openxmlformats.org/officeDocument/2006/relationships/image" Target="media/image89.wmf"/><Relationship Id="rId196" Type="http://schemas.openxmlformats.org/officeDocument/2006/relationships/oleObject" Target="embeddings/oleObject87.bin"/><Relationship Id="rId200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36753F-2C0F-45AE-A6B7-F4B2F41A9A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7</Pages>
  <Words>1195</Words>
  <Characters>681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ranjit Pati</dc:creator>
  <cp:lastModifiedBy>Kumaresh</cp:lastModifiedBy>
  <cp:revision>12</cp:revision>
  <dcterms:created xsi:type="dcterms:W3CDTF">2019-11-06T10:59:00Z</dcterms:created>
  <dcterms:modified xsi:type="dcterms:W3CDTF">2020-03-26T01:17:00Z</dcterms:modified>
</cp:coreProperties>
</file>